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9778" w:type="dxa"/>
        <w:tblLook w:val="0000" w:firstRow="0" w:lastRow="0" w:firstColumn="0" w:lastColumn="0" w:noHBand="0" w:noVBand="0"/>
      </w:tblPr>
      <w:tblGrid>
        <w:gridCol w:w="4644"/>
        <w:gridCol w:w="5528"/>
        <w:gridCol w:w="4361"/>
        <w:gridCol w:w="5245"/>
      </w:tblGrid>
      <w:tr w:rsidR="005B0D6B" w:rsidRPr="00682A29" w14:paraId="7B57F93C" w14:textId="77777777" w:rsidTr="006E5DEF">
        <w:tc>
          <w:tcPr>
            <w:tcW w:w="4644" w:type="dxa"/>
            <w:vAlign w:val="center"/>
          </w:tcPr>
          <w:p w14:paraId="50EA3CE7" w14:textId="47754527" w:rsidR="004B092C" w:rsidRPr="00682A29" w:rsidRDefault="006E5DEF" w:rsidP="006E5DEF">
            <w:pPr>
              <w:tabs>
                <w:tab w:val="center" w:pos="1920"/>
                <w:tab w:val="center" w:pos="6360"/>
              </w:tabs>
              <w:spacing w:after="0"/>
              <w:jc w:val="center"/>
              <w:rPr>
                <w:sz w:val="26"/>
                <w:szCs w:val="26"/>
              </w:rPr>
            </w:pPr>
            <w:r w:rsidRPr="001D589B">
              <w:rPr>
                <w:position w:val="-4"/>
                <w:sz w:val="26"/>
                <w:szCs w:val="26"/>
              </w:rPr>
              <w:object w:dxaOrig="180" w:dyaOrig="279" w14:anchorId="785416A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3.75pt" o:ole="">
                  <v:imagedata r:id="rId5" o:title=""/>
                </v:shape>
                <o:OLEObject Type="Embed" ProgID="Equation.DSMT4" ShapeID="_x0000_i1025" DrawAspect="Content" ObjectID="_1758785827" r:id="rId6"/>
              </w:object>
            </w:r>
            <w:r w:rsidR="00E07CF9" w:rsidRPr="00682A29">
              <w:rPr>
                <w:sz w:val="26"/>
                <w:szCs w:val="26"/>
              </w:rPr>
              <w:t>ỦY BAN NHÂN DÂN QUẬN 3</w:t>
            </w:r>
          </w:p>
          <w:p w14:paraId="452F3AB1" w14:textId="77777777" w:rsidR="004B092C" w:rsidRPr="00682A29" w:rsidRDefault="00637237" w:rsidP="006E5DEF">
            <w:pPr>
              <w:tabs>
                <w:tab w:val="center" w:pos="1920"/>
                <w:tab w:val="center" w:pos="6360"/>
              </w:tabs>
              <w:spacing w:after="0"/>
              <w:jc w:val="center"/>
              <w:rPr>
                <w:b/>
                <w:sz w:val="26"/>
                <w:szCs w:val="26"/>
              </w:rPr>
            </w:pPr>
            <w:r w:rsidRPr="00682A29">
              <w:rPr>
                <w:b/>
                <w:sz w:val="26"/>
                <w:szCs w:val="26"/>
              </w:rPr>
              <w:t>TRƯỜNG TRUNG HỌC CƠ SỞ</w:t>
            </w:r>
          </w:p>
          <w:p w14:paraId="3FEB6ACC" w14:textId="4DEF7DE3" w:rsidR="004B092C" w:rsidRPr="005743A5" w:rsidRDefault="004A1BE6" w:rsidP="006E5DEF">
            <w:pPr>
              <w:tabs>
                <w:tab w:val="center" w:pos="1920"/>
                <w:tab w:val="center" w:pos="6360"/>
              </w:tabs>
              <w:spacing w:after="0"/>
              <w:jc w:val="center"/>
              <w:rPr>
                <w:b/>
                <w:sz w:val="26"/>
                <w:szCs w:val="26"/>
              </w:rPr>
            </w:pPr>
            <w:r w:rsidRPr="005743A5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129284A9" wp14:editId="19F7F062">
                      <wp:simplePos x="0" y="0"/>
                      <wp:positionH relativeFrom="column">
                        <wp:posOffset>748665</wp:posOffset>
                      </wp:positionH>
                      <wp:positionV relativeFrom="paragraph">
                        <wp:posOffset>202565</wp:posOffset>
                      </wp:positionV>
                      <wp:extent cx="1352550" cy="0"/>
                      <wp:effectExtent l="5715" t="12065" r="13335" b="6985"/>
                      <wp:wrapNone/>
                      <wp:docPr id="1" name="Lines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25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      <w:pict>
                    <v:line w14:anchorId="23CFE7F8" id="Lines 108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95pt,15.95pt" to="165.45pt,1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"/>
                  </w:pict>
                </mc:Fallback>
              </mc:AlternateContent>
            </w:r>
            <w:r w:rsidR="00E07CF9" w:rsidRPr="005743A5">
              <w:rPr>
                <w:b/>
                <w:noProof/>
                <w:sz w:val="26"/>
                <w:szCs w:val="26"/>
              </w:rPr>
              <w:t>LÊ QUÝ ĐÔN</w:t>
            </w:r>
          </w:p>
          <w:p w14:paraId="456CED6D" w14:textId="77777777" w:rsidR="004B092C" w:rsidRPr="00682A29" w:rsidRDefault="004B092C" w:rsidP="006E5DEF">
            <w:pPr>
              <w:tabs>
                <w:tab w:val="center" w:pos="1920"/>
                <w:tab w:val="center" w:pos="6360"/>
              </w:tabs>
              <w:spacing w:after="0"/>
              <w:jc w:val="center"/>
              <w:rPr>
                <w:b/>
                <w:sz w:val="26"/>
                <w:szCs w:val="26"/>
              </w:rPr>
            </w:pPr>
          </w:p>
          <w:p w14:paraId="7EDD35DA" w14:textId="2C3BE368" w:rsidR="004B092C" w:rsidRPr="00682A29" w:rsidRDefault="00637237" w:rsidP="006E5DEF">
            <w:pPr>
              <w:tabs>
                <w:tab w:val="center" w:pos="1920"/>
                <w:tab w:val="center" w:pos="6360"/>
              </w:tabs>
              <w:spacing w:after="0"/>
              <w:jc w:val="center"/>
              <w:rPr>
                <w:sz w:val="26"/>
                <w:szCs w:val="26"/>
              </w:rPr>
            </w:pPr>
            <w:r w:rsidRPr="00682A29">
              <w:rPr>
                <w:b/>
                <w:sz w:val="26"/>
                <w:szCs w:val="26"/>
              </w:rPr>
              <w:t>ĐỀ</w:t>
            </w:r>
            <w:r w:rsidR="005743A5">
              <w:rPr>
                <w:b/>
                <w:sz w:val="26"/>
                <w:szCs w:val="26"/>
              </w:rPr>
              <w:t xml:space="preserve"> BÀI</w:t>
            </w:r>
          </w:p>
        </w:tc>
        <w:tc>
          <w:tcPr>
            <w:tcW w:w="5528" w:type="dxa"/>
            <w:vAlign w:val="center"/>
          </w:tcPr>
          <w:p w14:paraId="0767E270" w14:textId="3D835DF4" w:rsidR="004B092C" w:rsidRPr="00682A29" w:rsidRDefault="00637237" w:rsidP="006E5DEF">
            <w:pPr>
              <w:tabs>
                <w:tab w:val="center" w:pos="1440"/>
                <w:tab w:val="center" w:pos="7080"/>
              </w:tabs>
              <w:spacing w:after="0"/>
              <w:jc w:val="center"/>
              <w:rPr>
                <w:b/>
                <w:sz w:val="28"/>
                <w:szCs w:val="26"/>
              </w:rPr>
            </w:pPr>
            <w:r w:rsidRPr="00682A29">
              <w:rPr>
                <w:b/>
                <w:sz w:val="28"/>
                <w:szCs w:val="26"/>
              </w:rPr>
              <w:t xml:space="preserve">ĐỀ KIỂM TRA ĐÁNH GIÁ </w:t>
            </w:r>
            <w:r w:rsidR="00974E31">
              <w:rPr>
                <w:b/>
                <w:sz w:val="28"/>
                <w:szCs w:val="26"/>
              </w:rPr>
              <w:t>GIỮA</w:t>
            </w:r>
            <w:r w:rsidRPr="00682A29">
              <w:rPr>
                <w:b/>
                <w:sz w:val="28"/>
                <w:szCs w:val="26"/>
              </w:rPr>
              <w:t xml:space="preserve"> HKI</w:t>
            </w:r>
          </w:p>
          <w:p w14:paraId="37668814" w14:textId="1FC66C45" w:rsidR="004B092C" w:rsidRPr="00682A29" w:rsidRDefault="00637237" w:rsidP="006E5DEF">
            <w:pPr>
              <w:tabs>
                <w:tab w:val="center" w:pos="1440"/>
                <w:tab w:val="center" w:pos="7080"/>
              </w:tabs>
              <w:spacing w:after="0"/>
              <w:jc w:val="center"/>
              <w:rPr>
                <w:b/>
                <w:sz w:val="28"/>
                <w:szCs w:val="26"/>
              </w:rPr>
            </w:pPr>
            <w:r w:rsidRPr="00682A29">
              <w:rPr>
                <w:b/>
                <w:sz w:val="28"/>
                <w:szCs w:val="26"/>
              </w:rPr>
              <w:t xml:space="preserve">NĂM HỌC </w:t>
            </w:r>
            <w:r w:rsidR="00E07CF9" w:rsidRPr="00682A29">
              <w:rPr>
                <w:b/>
                <w:sz w:val="28"/>
                <w:szCs w:val="26"/>
              </w:rPr>
              <w:t>202</w:t>
            </w:r>
            <w:r w:rsidR="00974E31">
              <w:rPr>
                <w:b/>
                <w:sz w:val="28"/>
                <w:szCs w:val="26"/>
              </w:rPr>
              <w:t>3</w:t>
            </w:r>
            <w:r w:rsidR="00E07CF9" w:rsidRPr="00682A29">
              <w:rPr>
                <w:b/>
                <w:sz w:val="28"/>
                <w:szCs w:val="26"/>
              </w:rPr>
              <w:t xml:space="preserve"> </w:t>
            </w:r>
            <w:r w:rsidRPr="00682A29">
              <w:rPr>
                <w:b/>
                <w:sz w:val="28"/>
                <w:szCs w:val="26"/>
              </w:rPr>
              <w:t>-</w:t>
            </w:r>
            <w:r w:rsidR="00E07CF9" w:rsidRPr="00682A29">
              <w:rPr>
                <w:b/>
                <w:sz w:val="28"/>
                <w:szCs w:val="26"/>
              </w:rPr>
              <w:t xml:space="preserve"> 202</w:t>
            </w:r>
            <w:r w:rsidR="00974E31">
              <w:rPr>
                <w:b/>
                <w:sz w:val="28"/>
                <w:szCs w:val="26"/>
              </w:rPr>
              <w:t>4</w:t>
            </w:r>
          </w:p>
          <w:p w14:paraId="737F333D" w14:textId="6246B6E2" w:rsidR="004B092C" w:rsidRPr="00682A29" w:rsidRDefault="00637237" w:rsidP="006E5DEF">
            <w:pPr>
              <w:tabs>
                <w:tab w:val="center" w:pos="1800"/>
                <w:tab w:val="center" w:pos="7080"/>
              </w:tabs>
              <w:spacing w:after="0"/>
              <w:jc w:val="center"/>
              <w:rPr>
                <w:b/>
                <w:sz w:val="28"/>
                <w:szCs w:val="26"/>
              </w:rPr>
            </w:pPr>
            <w:r w:rsidRPr="00682A29">
              <w:rPr>
                <w:b/>
                <w:sz w:val="28"/>
                <w:szCs w:val="26"/>
              </w:rPr>
              <w:t>MÔN</w:t>
            </w:r>
            <w:r w:rsidR="00393665" w:rsidRPr="00682A29">
              <w:rPr>
                <w:b/>
                <w:sz w:val="28"/>
                <w:szCs w:val="26"/>
              </w:rPr>
              <w:t xml:space="preserve"> TOÁN </w:t>
            </w:r>
            <w:r w:rsidR="00E07CF9" w:rsidRPr="00682A29">
              <w:rPr>
                <w:b/>
                <w:sz w:val="28"/>
                <w:szCs w:val="26"/>
              </w:rPr>
              <w:t>- KHỐI</w:t>
            </w:r>
            <w:r w:rsidR="00393665" w:rsidRPr="00682A29">
              <w:rPr>
                <w:b/>
                <w:sz w:val="28"/>
                <w:szCs w:val="26"/>
              </w:rPr>
              <w:t xml:space="preserve"> </w:t>
            </w:r>
            <w:r w:rsidR="00974E31">
              <w:rPr>
                <w:b/>
                <w:sz w:val="28"/>
                <w:szCs w:val="26"/>
              </w:rPr>
              <w:t>8</w:t>
            </w:r>
          </w:p>
          <w:p w14:paraId="71DDB267" w14:textId="741DC026" w:rsidR="004B092C" w:rsidRPr="005743A5" w:rsidRDefault="00637237" w:rsidP="006E5DEF">
            <w:pPr>
              <w:tabs>
                <w:tab w:val="center" w:pos="1440"/>
                <w:tab w:val="center" w:pos="7080"/>
              </w:tabs>
              <w:spacing w:after="0"/>
              <w:jc w:val="center"/>
              <w:rPr>
                <w:i/>
                <w:sz w:val="26"/>
                <w:szCs w:val="26"/>
              </w:rPr>
            </w:pPr>
            <w:r w:rsidRPr="005743A5">
              <w:rPr>
                <w:i/>
                <w:sz w:val="26"/>
                <w:szCs w:val="26"/>
              </w:rPr>
              <w:t>Thời gian</w:t>
            </w:r>
            <w:r w:rsidR="00393665" w:rsidRPr="005743A5">
              <w:rPr>
                <w:i/>
                <w:sz w:val="26"/>
                <w:szCs w:val="26"/>
              </w:rPr>
              <w:t xml:space="preserve">: </w:t>
            </w:r>
            <w:r w:rsidR="00974E31" w:rsidRPr="005743A5">
              <w:rPr>
                <w:i/>
                <w:sz w:val="26"/>
                <w:szCs w:val="26"/>
              </w:rPr>
              <w:t>6</w:t>
            </w:r>
            <w:r w:rsidR="00393665" w:rsidRPr="005743A5">
              <w:rPr>
                <w:i/>
                <w:sz w:val="26"/>
                <w:szCs w:val="26"/>
              </w:rPr>
              <w:t xml:space="preserve">0 </w:t>
            </w:r>
            <w:r w:rsidRPr="005743A5">
              <w:rPr>
                <w:i/>
                <w:sz w:val="26"/>
                <w:szCs w:val="26"/>
              </w:rPr>
              <w:t>phút (</w:t>
            </w:r>
            <w:r w:rsidR="005743A5" w:rsidRPr="005743A5">
              <w:rPr>
                <w:i/>
                <w:sz w:val="26"/>
                <w:szCs w:val="26"/>
              </w:rPr>
              <w:t>k</w:t>
            </w:r>
            <w:r w:rsidRPr="005743A5">
              <w:rPr>
                <w:i/>
                <w:sz w:val="26"/>
                <w:szCs w:val="26"/>
              </w:rPr>
              <w:t>hông kể thời gian phát đề)</w:t>
            </w:r>
          </w:p>
        </w:tc>
        <w:tc>
          <w:tcPr>
            <w:tcW w:w="4361" w:type="dxa"/>
            <w:vAlign w:val="center"/>
          </w:tcPr>
          <w:p w14:paraId="61121460" w14:textId="77777777" w:rsidR="004B092C" w:rsidRPr="00682A29" w:rsidRDefault="004B092C" w:rsidP="006E5DEF">
            <w:pPr>
              <w:tabs>
                <w:tab w:val="left" w:pos="285"/>
                <w:tab w:val="left" w:pos="567"/>
              </w:tabs>
              <w:spacing w:after="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245" w:type="dxa"/>
            <w:vAlign w:val="center"/>
          </w:tcPr>
          <w:p w14:paraId="0DA48391" w14:textId="77777777" w:rsidR="004B092C" w:rsidRPr="00682A29" w:rsidRDefault="004B092C" w:rsidP="006E5DEF">
            <w:pPr>
              <w:tabs>
                <w:tab w:val="left" w:pos="285"/>
                <w:tab w:val="left" w:pos="567"/>
              </w:tabs>
              <w:spacing w:after="0"/>
              <w:jc w:val="center"/>
              <w:rPr>
                <w:b/>
                <w:sz w:val="26"/>
                <w:szCs w:val="26"/>
              </w:rPr>
            </w:pPr>
          </w:p>
        </w:tc>
      </w:tr>
    </w:tbl>
    <w:p w14:paraId="48ABD5F3" w14:textId="108FEA85" w:rsidR="004B35A8" w:rsidRPr="00682A29" w:rsidRDefault="004B35A8" w:rsidP="006E5DEF">
      <w:pPr>
        <w:tabs>
          <w:tab w:val="left" w:pos="426"/>
        </w:tabs>
        <w:spacing w:after="0"/>
        <w:contextualSpacing/>
        <w:jc w:val="both"/>
        <w:rPr>
          <w:b/>
          <w:sz w:val="26"/>
          <w:szCs w:val="26"/>
        </w:rPr>
      </w:pPr>
      <w:r w:rsidRPr="005743A5">
        <w:rPr>
          <w:b/>
          <w:sz w:val="26"/>
          <w:szCs w:val="26"/>
          <w:u w:val="single"/>
        </w:rPr>
        <w:t>PHẦN I</w:t>
      </w:r>
      <w:r w:rsidRPr="00682A29">
        <w:rPr>
          <w:b/>
          <w:sz w:val="26"/>
          <w:szCs w:val="26"/>
        </w:rPr>
        <w:t xml:space="preserve">: TRẮC NGHIỆM </w:t>
      </w:r>
      <w:r w:rsidRPr="00682A29">
        <w:rPr>
          <w:b/>
          <w:i/>
          <w:sz w:val="26"/>
          <w:szCs w:val="26"/>
        </w:rPr>
        <w:t>(</w:t>
      </w:r>
      <w:r w:rsidR="00356023">
        <w:rPr>
          <w:b/>
          <w:i/>
          <w:sz w:val="26"/>
          <w:szCs w:val="26"/>
        </w:rPr>
        <w:t>2</w:t>
      </w:r>
      <w:r w:rsidRPr="00682A29">
        <w:rPr>
          <w:b/>
          <w:i/>
          <w:sz w:val="26"/>
          <w:szCs w:val="26"/>
        </w:rPr>
        <w:t>,0 điểm)</w:t>
      </w:r>
      <w:r w:rsidR="005743A5">
        <w:rPr>
          <w:b/>
          <w:i/>
          <w:sz w:val="26"/>
          <w:szCs w:val="26"/>
        </w:rPr>
        <w:t>.</w:t>
      </w:r>
    </w:p>
    <w:p w14:paraId="43D42DA6" w14:textId="77777777" w:rsidR="00380E6F" w:rsidRPr="0014267A" w:rsidRDefault="004B35A8" w:rsidP="006E5DEF">
      <w:pPr>
        <w:tabs>
          <w:tab w:val="center" w:pos="3902"/>
        </w:tabs>
        <w:spacing w:after="0"/>
        <w:jc w:val="both"/>
        <w:rPr>
          <w:sz w:val="26"/>
          <w:szCs w:val="26"/>
        </w:rPr>
      </w:pPr>
      <w:r w:rsidRPr="00682A29">
        <w:rPr>
          <w:rStyle w:val="Manh"/>
          <w:sz w:val="26"/>
          <w:szCs w:val="26"/>
          <w:u w:val="single"/>
        </w:rPr>
        <w:t>Câu 1</w:t>
      </w:r>
      <w:r w:rsidRPr="00682A29">
        <w:rPr>
          <w:rStyle w:val="Manh"/>
          <w:sz w:val="26"/>
          <w:szCs w:val="26"/>
        </w:rPr>
        <w:t>: </w:t>
      </w:r>
      <w:r w:rsidR="00380E6F" w:rsidRPr="0014267A">
        <w:rPr>
          <w:sz w:val="26"/>
          <w:szCs w:val="26"/>
        </w:rPr>
        <w:t xml:space="preserve">Trong những biểu thức sau, biểu thức nào là đơn thức nhiều biến? </w:t>
      </w:r>
    </w:p>
    <w:p w14:paraId="3DE80B6D" w14:textId="77777777" w:rsidR="00380E6F" w:rsidRPr="0014267A" w:rsidRDefault="00380E6F" w:rsidP="006E5DEF">
      <w:pPr>
        <w:tabs>
          <w:tab w:val="center" w:pos="1513"/>
          <w:tab w:val="center" w:pos="3768"/>
          <w:tab w:val="center" w:pos="5747"/>
          <w:tab w:val="center" w:pos="8125"/>
        </w:tabs>
        <w:spacing w:after="0"/>
        <w:jc w:val="both"/>
        <w:rPr>
          <w:sz w:val="26"/>
          <w:szCs w:val="26"/>
        </w:rPr>
      </w:pPr>
      <w:r w:rsidRPr="0014267A">
        <w:rPr>
          <w:b/>
          <w:bCs/>
          <w:sz w:val="26"/>
          <w:szCs w:val="26"/>
        </w:rPr>
        <w:t>A.</w:t>
      </w:r>
      <w:r w:rsidRPr="0014267A">
        <w:rPr>
          <w:sz w:val="26"/>
          <w:szCs w:val="26"/>
        </w:rPr>
        <w:t xml:space="preserve"> </w:t>
      </w:r>
      <w:r w:rsidRPr="0014267A">
        <w:rPr>
          <w:position w:val="-10"/>
          <w:sz w:val="26"/>
          <w:szCs w:val="26"/>
        </w:rPr>
        <w:object w:dxaOrig="840" w:dyaOrig="360" w14:anchorId="6EDD2694">
          <v:shape id="_x0000_i1026" type="#_x0000_t75" style="width:42pt;height:18pt" o:ole="">
            <v:imagedata r:id="rId7" o:title=""/>
          </v:shape>
          <o:OLEObject Type="Embed" ProgID="Equation.DSMT4" ShapeID="_x0000_i1026" DrawAspect="Content" ObjectID="_1758785828" r:id="rId8"/>
        </w:object>
      </w:r>
      <w:r w:rsidRPr="0014267A">
        <w:rPr>
          <w:sz w:val="26"/>
          <w:szCs w:val="26"/>
        </w:rPr>
        <w:t xml:space="preserve">                </w:t>
      </w:r>
      <w:r w:rsidRPr="0014267A">
        <w:rPr>
          <w:b/>
          <w:bCs/>
          <w:sz w:val="26"/>
          <w:szCs w:val="26"/>
        </w:rPr>
        <w:t>B.</w:t>
      </w:r>
      <w:r w:rsidRPr="0014267A">
        <w:rPr>
          <w:sz w:val="26"/>
          <w:szCs w:val="26"/>
        </w:rPr>
        <w:t xml:space="preserve"> </w:t>
      </w:r>
      <w:r w:rsidRPr="0014267A">
        <w:rPr>
          <w:position w:val="-24"/>
          <w:sz w:val="26"/>
          <w:szCs w:val="26"/>
        </w:rPr>
        <w:object w:dxaOrig="680" w:dyaOrig="620" w14:anchorId="351DEEC8">
          <v:shape id="_x0000_i1027" type="#_x0000_t75" style="width:33.75pt;height:31.5pt" o:ole="">
            <v:imagedata r:id="rId9" o:title=""/>
          </v:shape>
          <o:OLEObject Type="Embed" ProgID="Equation.DSMT4" ShapeID="_x0000_i1027" DrawAspect="Content" ObjectID="_1758785829" r:id="rId10"/>
        </w:object>
      </w:r>
      <w:r w:rsidRPr="0014267A">
        <w:rPr>
          <w:sz w:val="26"/>
          <w:szCs w:val="26"/>
        </w:rPr>
        <w:t xml:space="preserve">. </w:t>
      </w:r>
      <w:r w:rsidRPr="0014267A">
        <w:rPr>
          <w:sz w:val="26"/>
          <w:szCs w:val="26"/>
        </w:rPr>
        <w:tab/>
        <w:t xml:space="preserve">                    </w:t>
      </w:r>
      <w:r w:rsidRPr="0014267A">
        <w:rPr>
          <w:b/>
          <w:bCs/>
          <w:sz w:val="26"/>
          <w:szCs w:val="26"/>
        </w:rPr>
        <w:t>C</w:t>
      </w:r>
      <w:r w:rsidRPr="0014267A">
        <w:rPr>
          <w:sz w:val="26"/>
          <w:szCs w:val="26"/>
        </w:rPr>
        <w:t xml:space="preserve">. </w:t>
      </w:r>
      <w:r w:rsidRPr="0014267A">
        <w:rPr>
          <w:position w:val="-24"/>
          <w:sz w:val="26"/>
          <w:szCs w:val="26"/>
        </w:rPr>
        <w:object w:dxaOrig="940" w:dyaOrig="620" w14:anchorId="585E419A">
          <v:shape id="_x0000_i1028" type="#_x0000_t75" style="width:47.25pt;height:31.5pt" o:ole="">
            <v:imagedata r:id="rId11" o:title=""/>
          </v:shape>
          <o:OLEObject Type="Embed" ProgID="Equation.DSMT4" ShapeID="_x0000_i1028" DrawAspect="Content" ObjectID="_1758785830" r:id="rId12"/>
        </w:object>
      </w:r>
      <w:r w:rsidRPr="0014267A">
        <w:rPr>
          <w:sz w:val="26"/>
          <w:szCs w:val="26"/>
        </w:rPr>
        <w:t xml:space="preserve">. </w:t>
      </w:r>
      <w:r w:rsidRPr="0014267A">
        <w:rPr>
          <w:sz w:val="26"/>
          <w:szCs w:val="26"/>
        </w:rPr>
        <w:tab/>
        <w:t xml:space="preserve">                      </w:t>
      </w:r>
      <w:r w:rsidRPr="0014267A">
        <w:rPr>
          <w:b/>
          <w:bCs/>
          <w:sz w:val="26"/>
          <w:szCs w:val="26"/>
        </w:rPr>
        <w:t>D.</w:t>
      </w:r>
      <w:r w:rsidRPr="0014267A">
        <w:rPr>
          <w:sz w:val="26"/>
          <w:szCs w:val="26"/>
        </w:rPr>
        <w:t xml:space="preserve"> </w:t>
      </w:r>
      <w:r w:rsidRPr="0014267A">
        <w:rPr>
          <w:position w:val="-28"/>
          <w:sz w:val="26"/>
          <w:szCs w:val="26"/>
        </w:rPr>
        <w:object w:dxaOrig="620" w:dyaOrig="660" w14:anchorId="33078DB5">
          <v:shape id="_x0000_i1029" type="#_x0000_t75" style="width:31.5pt;height:33.75pt" o:ole="">
            <v:imagedata r:id="rId13" o:title=""/>
          </v:shape>
          <o:OLEObject Type="Embed" ProgID="Equation.DSMT4" ShapeID="_x0000_i1029" DrawAspect="Content" ObjectID="_1758785831" r:id="rId14"/>
        </w:object>
      </w:r>
      <w:r w:rsidRPr="0014267A">
        <w:rPr>
          <w:sz w:val="26"/>
          <w:szCs w:val="26"/>
        </w:rPr>
        <w:t xml:space="preserve">  </w:t>
      </w:r>
    </w:p>
    <w:p w14:paraId="6245EEE5" w14:textId="77777777" w:rsidR="00380E6F" w:rsidRPr="0014267A" w:rsidRDefault="004B35A8" w:rsidP="006E5DEF">
      <w:pPr>
        <w:tabs>
          <w:tab w:val="center" w:pos="1513"/>
          <w:tab w:val="center" w:pos="3768"/>
          <w:tab w:val="center" w:pos="5747"/>
          <w:tab w:val="center" w:pos="8125"/>
        </w:tabs>
        <w:spacing w:after="0"/>
        <w:jc w:val="both"/>
        <w:rPr>
          <w:sz w:val="26"/>
          <w:szCs w:val="26"/>
        </w:rPr>
      </w:pPr>
      <w:r w:rsidRPr="00682A29">
        <w:rPr>
          <w:rStyle w:val="Manh"/>
          <w:sz w:val="26"/>
          <w:szCs w:val="26"/>
          <w:u w:val="single"/>
        </w:rPr>
        <w:t>Câu 2</w:t>
      </w:r>
      <w:r w:rsidRPr="00682A29">
        <w:rPr>
          <w:rStyle w:val="Manh"/>
          <w:sz w:val="26"/>
          <w:szCs w:val="26"/>
        </w:rPr>
        <w:t>:</w:t>
      </w:r>
      <w:r w:rsidRPr="00682A29">
        <w:rPr>
          <w:sz w:val="26"/>
          <w:szCs w:val="26"/>
        </w:rPr>
        <w:t> </w:t>
      </w:r>
      <w:r w:rsidR="00356023" w:rsidRPr="00682A29">
        <w:rPr>
          <w:sz w:val="26"/>
          <w:szCs w:val="26"/>
        </w:rPr>
        <w:t xml:space="preserve"> </w:t>
      </w:r>
      <w:r w:rsidR="00380E6F" w:rsidRPr="0014267A">
        <w:rPr>
          <w:sz w:val="26"/>
          <w:szCs w:val="26"/>
        </w:rPr>
        <w:t xml:space="preserve">Cho các biểu thức </w:t>
      </w:r>
      <w:r w:rsidR="00380E6F" w:rsidRPr="0014267A">
        <w:rPr>
          <w:position w:val="-24"/>
          <w:sz w:val="26"/>
          <w:szCs w:val="26"/>
        </w:rPr>
        <w:object w:dxaOrig="4940" w:dyaOrig="620" w14:anchorId="4EE92BE6">
          <v:shape id="_x0000_i1030" type="#_x0000_t75" style="width:246pt;height:31.5pt" o:ole="">
            <v:imagedata r:id="rId15" o:title=""/>
          </v:shape>
          <o:OLEObject Type="Embed" ProgID="Equation.DSMT4" ShapeID="_x0000_i1030" DrawAspect="Content" ObjectID="_1758785832" r:id="rId16"/>
        </w:object>
      </w:r>
      <w:r w:rsidR="00380E6F" w:rsidRPr="0014267A">
        <w:rPr>
          <w:sz w:val="26"/>
          <w:szCs w:val="26"/>
        </w:rPr>
        <w:t xml:space="preserve"> có bao nhiêu đa thức nhiều biến?</w:t>
      </w:r>
    </w:p>
    <w:p w14:paraId="2FEAA6F3" w14:textId="77777777" w:rsidR="00380E6F" w:rsidRPr="0014267A" w:rsidRDefault="00380E6F" w:rsidP="006E5DEF">
      <w:pPr>
        <w:tabs>
          <w:tab w:val="center" w:pos="1513"/>
          <w:tab w:val="center" w:pos="3768"/>
          <w:tab w:val="center" w:pos="5747"/>
          <w:tab w:val="center" w:pos="8125"/>
        </w:tabs>
        <w:spacing w:after="0"/>
        <w:jc w:val="both"/>
        <w:rPr>
          <w:sz w:val="26"/>
          <w:szCs w:val="26"/>
        </w:rPr>
      </w:pPr>
      <w:r w:rsidRPr="0014267A">
        <w:rPr>
          <w:b/>
          <w:bCs/>
          <w:sz w:val="26"/>
          <w:szCs w:val="26"/>
        </w:rPr>
        <w:t>A</w:t>
      </w:r>
      <w:r w:rsidRPr="0014267A">
        <w:rPr>
          <w:sz w:val="26"/>
          <w:szCs w:val="26"/>
        </w:rPr>
        <w:t xml:space="preserve">.1                                 </w:t>
      </w:r>
      <w:r w:rsidRPr="0014267A">
        <w:rPr>
          <w:b/>
          <w:bCs/>
          <w:sz w:val="26"/>
          <w:szCs w:val="26"/>
        </w:rPr>
        <w:t>B</w:t>
      </w:r>
      <w:r w:rsidRPr="0014267A">
        <w:rPr>
          <w:sz w:val="26"/>
          <w:szCs w:val="26"/>
        </w:rPr>
        <w:t xml:space="preserve">.2                                </w:t>
      </w:r>
      <w:r w:rsidRPr="0014267A">
        <w:rPr>
          <w:b/>
          <w:bCs/>
          <w:sz w:val="26"/>
          <w:szCs w:val="26"/>
        </w:rPr>
        <w:t>C.</w:t>
      </w:r>
      <w:r w:rsidRPr="0014267A">
        <w:rPr>
          <w:sz w:val="26"/>
          <w:szCs w:val="26"/>
        </w:rPr>
        <w:t xml:space="preserve">3                                </w:t>
      </w:r>
      <w:r w:rsidRPr="0014267A">
        <w:rPr>
          <w:b/>
          <w:bCs/>
          <w:sz w:val="26"/>
          <w:szCs w:val="26"/>
        </w:rPr>
        <w:t>D</w:t>
      </w:r>
      <w:r w:rsidRPr="0014267A">
        <w:rPr>
          <w:sz w:val="26"/>
          <w:szCs w:val="26"/>
        </w:rPr>
        <w:t>.4</w:t>
      </w:r>
    </w:p>
    <w:p w14:paraId="161978FE" w14:textId="77777777" w:rsidR="00380E6F" w:rsidRPr="0014267A" w:rsidRDefault="004B35A8" w:rsidP="006E5DEF">
      <w:pPr>
        <w:spacing w:after="0"/>
        <w:jc w:val="both"/>
        <w:rPr>
          <w:sz w:val="26"/>
          <w:szCs w:val="26"/>
          <w:shd w:val="clear" w:color="auto" w:fill="FFFFFF"/>
        </w:rPr>
      </w:pPr>
      <w:r w:rsidRPr="00682A29">
        <w:rPr>
          <w:rStyle w:val="Manh"/>
          <w:sz w:val="26"/>
          <w:szCs w:val="26"/>
          <w:u w:val="single"/>
        </w:rPr>
        <w:t>Câu 3</w:t>
      </w:r>
      <w:r w:rsidRPr="00682A29">
        <w:rPr>
          <w:rStyle w:val="Manh"/>
          <w:sz w:val="26"/>
          <w:szCs w:val="26"/>
        </w:rPr>
        <w:t>: </w:t>
      </w:r>
      <w:r w:rsidR="00356023" w:rsidRPr="00682A29">
        <w:rPr>
          <w:sz w:val="26"/>
          <w:szCs w:val="26"/>
        </w:rPr>
        <w:t xml:space="preserve"> </w:t>
      </w:r>
      <w:r w:rsidR="00380E6F" w:rsidRPr="0014267A">
        <w:rPr>
          <w:sz w:val="26"/>
          <w:szCs w:val="26"/>
          <w:shd w:val="clear" w:color="auto" w:fill="FFFFFF"/>
        </w:rPr>
        <w:t>Đẳng thức nào sau đây là hằng đẳng thức?</w:t>
      </w:r>
    </w:p>
    <w:p w14:paraId="6A436770" w14:textId="77777777" w:rsidR="00380E6F" w:rsidRPr="0014267A" w:rsidRDefault="00380E6F" w:rsidP="006E5DEF">
      <w:pPr>
        <w:spacing w:after="0"/>
        <w:jc w:val="both"/>
        <w:rPr>
          <w:sz w:val="26"/>
          <w:szCs w:val="26"/>
        </w:rPr>
      </w:pPr>
      <w:r w:rsidRPr="0014267A">
        <w:rPr>
          <w:b/>
          <w:bCs/>
          <w:sz w:val="26"/>
          <w:szCs w:val="26"/>
          <w:shd w:val="clear" w:color="auto" w:fill="FFFFFF"/>
        </w:rPr>
        <w:t>A.</w:t>
      </w:r>
      <w:r w:rsidRPr="0014267A">
        <w:rPr>
          <w:position w:val="-10"/>
          <w:sz w:val="26"/>
          <w:szCs w:val="26"/>
          <w:shd w:val="clear" w:color="auto" w:fill="FFFFFF"/>
        </w:rPr>
        <w:object w:dxaOrig="2020" w:dyaOrig="360" w14:anchorId="6428346B">
          <v:shape id="_x0000_i1031" type="#_x0000_t75" style="width:100.5pt;height:18pt" o:ole="">
            <v:imagedata r:id="rId17" o:title=""/>
          </v:shape>
          <o:OLEObject Type="Embed" ProgID="Equation.DSMT4" ShapeID="_x0000_i1031" DrawAspect="Content" ObjectID="_1758785833" r:id="rId18"/>
        </w:object>
      </w:r>
      <w:r w:rsidRPr="0014267A">
        <w:rPr>
          <w:sz w:val="26"/>
          <w:szCs w:val="26"/>
          <w:shd w:val="clear" w:color="auto" w:fill="FFFFFF"/>
        </w:rPr>
        <w:t xml:space="preserve">  </w:t>
      </w:r>
      <w:r w:rsidRPr="0014267A">
        <w:rPr>
          <w:b/>
          <w:bCs/>
          <w:sz w:val="26"/>
          <w:szCs w:val="26"/>
          <w:shd w:val="clear" w:color="auto" w:fill="FFFFFF"/>
        </w:rPr>
        <w:t>B.</w:t>
      </w:r>
      <w:r w:rsidRPr="0014267A">
        <w:rPr>
          <w:position w:val="-6"/>
          <w:sz w:val="26"/>
          <w:szCs w:val="26"/>
          <w:shd w:val="clear" w:color="auto" w:fill="FFFFFF"/>
        </w:rPr>
        <w:object w:dxaOrig="1440" w:dyaOrig="320" w14:anchorId="756FE2BB">
          <v:shape id="_x0000_i1032" type="#_x0000_t75" style="width:1in;height:15.75pt" o:ole="">
            <v:imagedata r:id="rId19" o:title=""/>
          </v:shape>
          <o:OLEObject Type="Embed" ProgID="Equation.DSMT4" ShapeID="_x0000_i1032" DrawAspect="Content" ObjectID="_1758785834" r:id="rId20"/>
        </w:object>
      </w:r>
      <w:r w:rsidRPr="0014267A">
        <w:rPr>
          <w:sz w:val="26"/>
          <w:szCs w:val="26"/>
          <w:shd w:val="clear" w:color="auto" w:fill="FFFFFF"/>
        </w:rPr>
        <w:t xml:space="preserve">          </w:t>
      </w:r>
      <w:r w:rsidRPr="0014267A">
        <w:rPr>
          <w:b/>
          <w:bCs/>
          <w:sz w:val="26"/>
          <w:szCs w:val="26"/>
          <w:shd w:val="clear" w:color="auto" w:fill="FFFFFF"/>
        </w:rPr>
        <w:t>C.</w:t>
      </w:r>
      <w:r w:rsidRPr="0014267A">
        <w:rPr>
          <w:position w:val="-14"/>
          <w:sz w:val="26"/>
          <w:szCs w:val="26"/>
          <w:shd w:val="clear" w:color="auto" w:fill="FFFFFF"/>
        </w:rPr>
        <w:object w:dxaOrig="1900" w:dyaOrig="440" w14:anchorId="605A156B">
          <v:shape id="_x0000_i1033" type="#_x0000_t75" style="width:95.25pt;height:22.5pt" o:ole="">
            <v:imagedata r:id="rId21" o:title=""/>
          </v:shape>
          <o:OLEObject Type="Embed" ProgID="Equation.DSMT4" ShapeID="_x0000_i1033" DrawAspect="Content" ObjectID="_1758785835" r:id="rId22"/>
        </w:object>
      </w:r>
      <w:r w:rsidRPr="0014267A">
        <w:rPr>
          <w:sz w:val="26"/>
          <w:szCs w:val="26"/>
          <w:shd w:val="clear" w:color="auto" w:fill="FFFFFF"/>
        </w:rPr>
        <w:t xml:space="preserve">         </w:t>
      </w:r>
      <w:r w:rsidRPr="0014267A">
        <w:rPr>
          <w:b/>
          <w:bCs/>
          <w:sz w:val="26"/>
          <w:szCs w:val="26"/>
          <w:shd w:val="clear" w:color="auto" w:fill="FFFFFF"/>
        </w:rPr>
        <w:t>D.</w:t>
      </w:r>
      <w:r w:rsidRPr="0014267A">
        <w:rPr>
          <w:position w:val="-6"/>
          <w:sz w:val="26"/>
          <w:szCs w:val="26"/>
          <w:shd w:val="clear" w:color="auto" w:fill="FFFFFF"/>
        </w:rPr>
        <w:object w:dxaOrig="1300" w:dyaOrig="279" w14:anchorId="7AF4A2E1">
          <v:shape id="_x0000_i1034" type="#_x0000_t75" style="width:65.25pt;height:14.25pt" o:ole="">
            <v:imagedata r:id="rId23" o:title=""/>
          </v:shape>
          <o:OLEObject Type="Embed" ProgID="Equation.DSMT4" ShapeID="_x0000_i1034" DrawAspect="Content" ObjectID="_1758785836" r:id="rId24"/>
        </w:object>
      </w:r>
      <w:r w:rsidRPr="0014267A">
        <w:rPr>
          <w:sz w:val="26"/>
          <w:szCs w:val="26"/>
        </w:rPr>
        <w:t xml:space="preserve"> </w:t>
      </w:r>
    </w:p>
    <w:p w14:paraId="76053A46" w14:textId="77777777" w:rsidR="00380E6F" w:rsidRPr="0014267A" w:rsidRDefault="004B35A8" w:rsidP="006E5DEF">
      <w:pPr>
        <w:spacing w:after="0"/>
        <w:jc w:val="both"/>
        <w:rPr>
          <w:sz w:val="26"/>
          <w:szCs w:val="26"/>
        </w:rPr>
      </w:pPr>
      <w:r w:rsidRPr="00682A29">
        <w:rPr>
          <w:rStyle w:val="Manh"/>
          <w:sz w:val="26"/>
          <w:szCs w:val="26"/>
          <w:u w:val="single"/>
        </w:rPr>
        <w:t>Câu 4</w:t>
      </w:r>
      <w:r w:rsidRPr="00682A29">
        <w:rPr>
          <w:rStyle w:val="Manh"/>
          <w:sz w:val="26"/>
          <w:szCs w:val="26"/>
        </w:rPr>
        <w:t>: </w:t>
      </w:r>
      <w:r w:rsidR="00356023" w:rsidRPr="00682A29">
        <w:rPr>
          <w:sz w:val="26"/>
          <w:szCs w:val="26"/>
        </w:rPr>
        <w:t xml:space="preserve"> </w:t>
      </w:r>
      <w:r w:rsidR="00380E6F" w:rsidRPr="0014267A">
        <w:rPr>
          <w:sz w:val="26"/>
          <w:szCs w:val="26"/>
        </w:rPr>
        <w:t xml:space="preserve">Tìm hằng đẳng thức là bình phương của một tổng: </w:t>
      </w:r>
    </w:p>
    <w:p w14:paraId="3895C94A" w14:textId="5A5D96CA" w:rsidR="00380E6F" w:rsidRPr="0014267A" w:rsidRDefault="00380E6F" w:rsidP="006E5DEF">
      <w:pPr>
        <w:spacing w:after="0"/>
        <w:jc w:val="both"/>
        <w:rPr>
          <w:sz w:val="26"/>
          <w:szCs w:val="26"/>
        </w:rPr>
      </w:pPr>
      <w:r w:rsidRPr="0014267A">
        <w:rPr>
          <w:b/>
          <w:bCs/>
          <w:sz w:val="26"/>
          <w:szCs w:val="26"/>
        </w:rPr>
        <w:t>A</w:t>
      </w:r>
      <w:r w:rsidRPr="0014267A">
        <w:rPr>
          <w:sz w:val="26"/>
          <w:szCs w:val="26"/>
        </w:rPr>
        <w:t>.</w:t>
      </w:r>
      <w:r w:rsidRPr="0014267A">
        <w:rPr>
          <w:position w:val="-14"/>
          <w:sz w:val="26"/>
          <w:szCs w:val="26"/>
        </w:rPr>
        <w:object w:dxaOrig="2180" w:dyaOrig="440" w14:anchorId="16306096">
          <v:shape id="_x0000_i1035" type="#_x0000_t75" style="width:108.75pt;height:21.75pt" o:ole="">
            <v:imagedata r:id="rId25" o:title=""/>
          </v:shape>
          <o:OLEObject Type="Embed" ProgID="Equation.DSMT4" ShapeID="_x0000_i1035" DrawAspect="Content" ObjectID="_1758785837" r:id="rId26"/>
        </w:object>
      </w:r>
      <w:r w:rsidRPr="0014267A">
        <w:rPr>
          <w:sz w:val="26"/>
          <w:szCs w:val="26"/>
        </w:rPr>
        <w:t xml:space="preserve">  </w:t>
      </w:r>
      <w:r w:rsidRPr="0014267A">
        <w:rPr>
          <w:b/>
          <w:bCs/>
          <w:sz w:val="26"/>
          <w:szCs w:val="26"/>
        </w:rPr>
        <w:t>B.</w:t>
      </w:r>
      <w:r w:rsidRPr="0014267A">
        <w:rPr>
          <w:sz w:val="26"/>
          <w:szCs w:val="26"/>
        </w:rPr>
        <w:t xml:space="preserve"> </w:t>
      </w:r>
      <w:r w:rsidR="007B63CF">
        <w:rPr>
          <w:sz w:val="26"/>
          <w:szCs w:val="26"/>
        </w:rPr>
        <w:t xml:space="preserve"> </w:t>
      </w:r>
      <w:r w:rsidRPr="0014267A">
        <w:rPr>
          <w:position w:val="-14"/>
          <w:sz w:val="26"/>
          <w:szCs w:val="26"/>
        </w:rPr>
        <w:object w:dxaOrig="2299" w:dyaOrig="440" w14:anchorId="58F6055A">
          <v:shape id="_x0000_i1036" type="#_x0000_t75" style="width:115.5pt;height:21.75pt" o:ole="">
            <v:imagedata r:id="rId27" o:title=""/>
          </v:shape>
          <o:OLEObject Type="Embed" ProgID="Equation.DSMT4" ShapeID="_x0000_i1036" DrawAspect="Content" ObjectID="_1758785838" r:id="rId28"/>
        </w:object>
      </w:r>
      <w:r w:rsidR="007B63CF">
        <w:rPr>
          <w:sz w:val="26"/>
          <w:szCs w:val="26"/>
        </w:rPr>
        <w:t xml:space="preserve">  </w:t>
      </w:r>
      <w:r w:rsidRPr="0014267A">
        <w:rPr>
          <w:b/>
          <w:bCs/>
          <w:sz w:val="26"/>
          <w:szCs w:val="26"/>
        </w:rPr>
        <w:t>C.</w:t>
      </w:r>
      <w:r w:rsidRPr="0014267A">
        <w:rPr>
          <w:sz w:val="26"/>
          <w:szCs w:val="26"/>
        </w:rPr>
        <w:t xml:space="preserve"> </w:t>
      </w:r>
      <w:r w:rsidRPr="0014267A">
        <w:rPr>
          <w:position w:val="-14"/>
          <w:sz w:val="26"/>
          <w:szCs w:val="26"/>
        </w:rPr>
        <w:object w:dxaOrig="2299" w:dyaOrig="440" w14:anchorId="713823A3">
          <v:shape id="_x0000_i1037" type="#_x0000_t75" style="width:115.5pt;height:21.75pt" o:ole="">
            <v:imagedata r:id="rId29" o:title=""/>
          </v:shape>
          <o:OLEObject Type="Embed" ProgID="Equation.DSMT4" ShapeID="_x0000_i1037" DrawAspect="Content" ObjectID="_1758785839" r:id="rId30"/>
        </w:object>
      </w:r>
      <w:r w:rsidRPr="0014267A">
        <w:rPr>
          <w:sz w:val="26"/>
          <w:szCs w:val="26"/>
        </w:rPr>
        <w:t xml:space="preserve">    </w:t>
      </w:r>
      <w:r w:rsidRPr="0014267A">
        <w:rPr>
          <w:b/>
          <w:bCs/>
          <w:sz w:val="26"/>
          <w:szCs w:val="26"/>
        </w:rPr>
        <w:t>D.</w:t>
      </w:r>
      <w:r w:rsidRPr="0014267A">
        <w:rPr>
          <w:sz w:val="26"/>
          <w:szCs w:val="26"/>
        </w:rPr>
        <w:t xml:space="preserve"> </w:t>
      </w:r>
      <w:r w:rsidRPr="0014267A">
        <w:rPr>
          <w:position w:val="-14"/>
          <w:sz w:val="26"/>
          <w:szCs w:val="26"/>
        </w:rPr>
        <w:object w:dxaOrig="2299" w:dyaOrig="440" w14:anchorId="11BC0B2B">
          <v:shape id="_x0000_i1038" type="#_x0000_t75" style="width:115.5pt;height:21.75pt" o:ole="">
            <v:imagedata r:id="rId31" o:title=""/>
          </v:shape>
          <o:OLEObject Type="Embed" ProgID="Equation.DSMT4" ShapeID="_x0000_i1038" DrawAspect="Content" ObjectID="_1758785840" r:id="rId32"/>
        </w:object>
      </w:r>
    </w:p>
    <w:p w14:paraId="32FFC49D" w14:textId="77777777" w:rsidR="00380E6F" w:rsidRPr="0014267A" w:rsidRDefault="004B35A8" w:rsidP="006E5DEF">
      <w:pPr>
        <w:spacing w:after="0"/>
        <w:jc w:val="both"/>
        <w:rPr>
          <w:sz w:val="26"/>
          <w:szCs w:val="26"/>
        </w:rPr>
      </w:pPr>
      <w:r w:rsidRPr="00682A29">
        <w:rPr>
          <w:rStyle w:val="Manh"/>
          <w:sz w:val="26"/>
          <w:szCs w:val="26"/>
          <w:u w:val="single"/>
        </w:rPr>
        <w:t>Câu 5</w:t>
      </w:r>
      <w:r w:rsidRPr="00682A29">
        <w:rPr>
          <w:rStyle w:val="Manh"/>
          <w:sz w:val="26"/>
          <w:szCs w:val="26"/>
        </w:rPr>
        <w:t>: </w:t>
      </w:r>
      <w:r w:rsidR="00380E6F" w:rsidRPr="0014267A">
        <w:rPr>
          <w:sz w:val="26"/>
          <w:szCs w:val="26"/>
        </w:rPr>
        <w:t xml:space="preserve">Hãy chọn phát biểu sai: </w:t>
      </w:r>
    </w:p>
    <w:p w14:paraId="19269374" w14:textId="77777777" w:rsidR="00380E6F" w:rsidRPr="0014267A" w:rsidRDefault="00380E6F" w:rsidP="006E5DEF">
      <w:pPr>
        <w:spacing w:after="0"/>
        <w:jc w:val="both"/>
        <w:rPr>
          <w:b/>
          <w:bCs/>
          <w:sz w:val="26"/>
          <w:szCs w:val="26"/>
        </w:rPr>
      </w:pPr>
      <w:r w:rsidRPr="0014267A">
        <w:rPr>
          <w:b/>
          <w:bCs/>
          <w:sz w:val="26"/>
          <w:szCs w:val="26"/>
        </w:rPr>
        <w:t>A</w:t>
      </w:r>
      <w:r w:rsidRPr="0014267A">
        <w:rPr>
          <w:sz w:val="26"/>
          <w:szCs w:val="26"/>
        </w:rPr>
        <w:t>. Hình chóp tứ giác đều có tất cả các cạnh bằng nhau</w:t>
      </w:r>
      <w:r w:rsidRPr="0014267A">
        <w:rPr>
          <w:b/>
          <w:bCs/>
          <w:sz w:val="26"/>
          <w:szCs w:val="26"/>
        </w:rPr>
        <w:t xml:space="preserve">.  </w:t>
      </w:r>
    </w:p>
    <w:p w14:paraId="77F38980" w14:textId="77777777" w:rsidR="00380E6F" w:rsidRPr="0014267A" w:rsidRDefault="00380E6F" w:rsidP="006E5DEF">
      <w:pPr>
        <w:spacing w:after="0"/>
        <w:jc w:val="both"/>
        <w:rPr>
          <w:sz w:val="26"/>
          <w:szCs w:val="26"/>
        </w:rPr>
      </w:pPr>
      <w:r w:rsidRPr="0014267A">
        <w:rPr>
          <w:b/>
          <w:bCs/>
          <w:sz w:val="26"/>
          <w:szCs w:val="26"/>
        </w:rPr>
        <w:t xml:space="preserve">B. </w:t>
      </w:r>
      <w:r w:rsidRPr="0014267A">
        <w:rPr>
          <w:sz w:val="26"/>
          <w:szCs w:val="26"/>
        </w:rPr>
        <w:t>Hình chóp tứ giác đều có các cạnh bên bằng nhau.</w:t>
      </w:r>
    </w:p>
    <w:p w14:paraId="54EEF4D3" w14:textId="77777777" w:rsidR="00380E6F" w:rsidRPr="0014267A" w:rsidRDefault="00380E6F" w:rsidP="006E5DEF">
      <w:pPr>
        <w:spacing w:after="0"/>
        <w:jc w:val="both"/>
        <w:rPr>
          <w:sz w:val="26"/>
          <w:szCs w:val="26"/>
        </w:rPr>
      </w:pPr>
      <w:r w:rsidRPr="0014267A">
        <w:rPr>
          <w:b/>
          <w:bCs/>
          <w:sz w:val="26"/>
          <w:szCs w:val="26"/>
        </w:rPr>
        <w:t>C</w:t>
      </w:r>
      <w:r w:rsidRPr="0014267A">
        <w:rPr>
          <w:sz w:val="26"/>
          <w:szCs w:val="26"/>
        </w:rPr>
        <w:t xml:space="preserve">. Hình chóp tứ giác đều có các cạnh đáy bằng nhau. </w:t>
      </w:r>
    </w:p>
    <w:p w14:paraId="6E333045" w14:textId="0AED04C2" w:rsidR="00380E6F" w:rsidRPr="0014267A" w:rsidRDefault="00380E6F" w:rsidP="006E5DEF">
      <w:pPr>
        <w:spacing w:after="0"/>
        <w:jc w:val="both"/>
        <w:rPr>
          <w:sz w:val="26"/>
          <w:szCs w:val="26"/>
        </w:rPr>
      </w:pPr>
      <w:r w:rsidRPr="0014267A">
        <w:rPr>
          <w:b/>
          <w:bCs/>
          <w:sz w:val="26"/>
          <w:szCs w:val="26"/>
        </w:rPr>
        <w:t>D</w:t>
      </w:r>
      <w:r w:rsidRPr="0014267A">
        <w:rPr>
          <w:sz w:val="26"/>
          <w:szCs w:val="26"/>
        </w:rPr>
        <w:t xml:space="preserve">. Hình chóp tứ giác đều có các mặt bên là tam giác cân và mặt đáy là hình vuông. </w:t>
      </w:r>
    </w:p>
    <w:p w14:paraId="7AF8AF71" w14:textId="4463C07A" w:rsidR="00380E6F" w:rsidRPr="0014267A" w:rsidRDefault="006E5DEF" w:rsidP="006E5DEF">
      <w:pPr>
        <w:pStyle w:val="ThngthngWeb"/>
        <w:spacing w:after="0"/>
        <w:jc w:val="both"/>
        <w:rPr>
          <w:color w:val="000000"/>
          <w:sz w:val="26"/>
          <w:szCs w:val="26"/>
        </w:rPr>
      </w:pPr>
      <w:r w:rsidRPr="0014267A">
        <w:rPr>
          <w:noProof/>
          <w:color w:val="000000"/>
          <w:sz w:val="26"/>
          <w:szCs w:val="26"/>
        </w:rPr>
        <w:drawing>
          <wp:anchor distT="0" distB="0" distL="114300" distR="114300" simplePos="0" relativeHeight="251659776" behindDoc="1" locked="0" layoutInCell="1" allowOverlap="1" wp14:anchorId="2A164491" wp14:editId="2D9F9921">
            <wp:simplePos x="0" y="0"/>
            <wp:positionH relativeFrom="margin">
              <wp:align>right</wp:align>
            </wp:positionH>
            <wp:positionV relativeFrom="paragraph">
              <wp:posOffset>234950</wp:posOffset>
            </wp:positionV>
            <wp:extent cx="1307465" cy="1263015"/>
            <wp:effectExtent l="0" t="0" r="6985" b="0"/>
            <wp:wrapTight wrapText="bothSides">
              <wp:wrapPolygon edited="0">
                <wp:start x="0" y="0"/>
                <wp:lineTo x="0" y="21176"/>
                <wp:lineTo x="21401" y="21176"/>
                <wp:lineTo x="21401" y="0"/>
                <wp:lineTo x="0" y="0"/>
              </wp:wrapPolygon>
            </wp:wrapTight>
            <wp:docPr id="2" name="Picture 2" descr="15 Bài tập Hình chóp tam giác đều – Hình chóp tứ giác đều (có đáp án) | Chân trời sáng tạo Trắc nghiệm Toá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15 Bài tập Hình chóp tam giác đều – Hình chóp tứ giác đều (có đáp án) | Chân trời sáng tạo Trắc nghiệm Toán 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7465" cy="1263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4419" w:rsidRPr="00682A29">
        <w:rPr>
          <w:rStyle w:val="Manh"/>
          <w:sz w:val="26"/>
          <w:szCs w:val="26"/>
          <w:u w:val="single"/>
        </w:rPr>
        <w:t>Câu 6</w:t>
      </w:r>
      <w:r w:rsidR="00C74419" w:rsidRPr="00682A29">
        <w:rPr>
          <w:rStyle w:val="Manh"/>
          <w:sz w:val="26"/>
          <w:szCs w:val="26"/>
        </w:rPr>
        <w:t>: </w:t>
      </w:r>
      <w:r w:rsidR="00380E6F" w:rsidRPr="0014267A">
        <w:rPr>
          <w:color w:val="000000"/>
          <w:sz w:val="26"/>
          <w:szCs w:val="26"/>
        </w:rPr>
        <w:t>Cho hình chóp tứ giác đều S. ABCD như hình. Gọi O là giao điểm hai đường chéo AC và BD, khi đó SO là:</w:t>
      </w:r>
    </w:p>
    <w:p w14:paraId="1CA5B7A5" w14:textId="77B0601A" w:rsidR="00380E6F" w:rsidRPr="0014267A" w:rsidRDefault="00380E6F" w:rsidP="006E5DEF">
      <w:pPr>
        <w:pStyle w:val="ThngthngWeb"/>
        <w:spacing w:after="0"/>
        <w:jc w:val="both"/>
        <w:rPr>
          <w:color w:val="000000"/>
          <w:sz w:val="26"/>
          <w:szCs w:val="26"/>
        </w:rPr>
      </w:pPr>
      <w:r w:rsidRPr="0014267A">
        <w:rPr>
          <w:b/>
          <w:bCs/>
          <w:color w:val="000000"/>
          <w:sz w:val="26"/>
          <w:szCs w:val="26"/>
        </w:rPr>
        <w:t>A.</w:t>
      </w:r>
      <w:r w:rsidRPr="0014267A">
        <w:rPr>
          <w:color w:val="000000"/>
          <w:sz w:val="26"/>
          <w:szCs w:val="26"/>
        </w:rPr>
        <w:t xml:space="preserve"> Đường cao của hình chóp tứ giác đều</w:t>
      </w:r>
    </w:p>
    <w:p w14:paraId="1C82E50C" w14:textId="77777777" w:rsidR="00380E6F" w:rsidRPr="0014267A" w:rsidRDefault="00380E6F" w:rsidP="006E5DEF">
      <w:pPr>
        <w:pStyle w:val="ThngthngWeb"/>
        <w:spacing w:after="0"/>
        <w:jc w:val="both"/>
        <w:rPr>
          <w:color w:val="000000"/>
          <w:sz w:val="26"/>
          <w:szCs w:val="26"/>
        </w:rPr>
      </w:pPr>
      <w:r w:rsidRPr="0014267A">
        <w:rPr>
          <w:b/>
          <w:bCs/>
          <w:color w:val="000000"/>
          <w:sz w:val="26"/>
          <w:szCs w:val="26"/>
        </w:rPr>
        <w:t>B.</w:t>
      </w:r>
      <w:r w:rsidRPr="0014267A">
        <w:rPr>
          <w:color w:val="000000"/>
          <w:sz w:val="26"/>
          <w:szCs w:val="26"/>
        </w:rPr>
        <w:t xml:space="preserve"> Cạnh trong của hình chóp tứ giác đều</w:t>
      </w:r>
    </w:p>
    <w:p w14:paraId="6499C85C" w14:textId="77777777" w:rsidR="00380E6F" w:rsidRPr="0014267A" w:rsidRDefault="00380E6F" w:rsidP="006E5DEF">
      <w:pPr>
        <w:pStyle w:val="ThngthngWeb"/>
        <w:spacing w:after="0"/>
        <w:jc w:val="both"/>
        <w:rPr>
          <w:color w:val="000000"/>
          <w:sz w:val="26"/>
          <w:szCs w:val="26"/>
        </w:rPr>
      </w:pPr>
      <w:r w:rsidRPr="0014267A">
        <w:rPr>
          <w:b/>
          <w:bCs/>
          <w:color w:val="000000"/>
          <w:sz w:val="26"/>
          <w:szCs w:val="26"/>
        </w:rPr>
        <w:t>C.</w:t>
      </w:r>
      <w:r w:rsidRPr="0014267A">
        <w:rPr>
          <w:color w:val="000000"/>
          <w:sz w:val="26"/>
          <w:szCs w:val="26"/>
        </w:rPr>
        <w:t xml:space="preserve"> Cạnh bên của hình chop tứ giác đều</w:t>
      </w:r>
    </w:p>
    <w:p w14:paraId="7AA86ACD" w14:textId="77777777" w:rsidR="00380E6F" w:rsidRPr="0014267A" w:rsidRDefault="00380E6F" w:rsidP="006E5DEF">
      <w:pPr>
        <w:pStyle w:val="ThngthngWeb"/>
        <w:spacing w:after="0"/>
        <w:jc w:val="both"/>
        <w:rPr>
          <w:color w:val="000000"/>
          <w:sz w:val="26"/>
          <w:szCs w:val="26"/>
        </w:rPr>
      </w:pPr>
      <w:r w:rsidRPr="0014267A">
        <w:rPr>
          <w:b/>
          <w:bCs/>
          <w:color w:val="000000"/>
          <w:sz w:val="26"/>
          <w:szCs w:val="26"/>
        </w:rPr>
        <w:t>D.</w:t>
      </w:r>
      <w:r w:rsidRPr="0014267A">
        <w:rPr>
          <w:color w:val="000000"/>
          <w:sz w:val="26"/>
          <w:szCs w:val="26"/>
        </w:rPr>
        <w:t xml:space="preserve"> Trung tuyến của hình chóp tứ giác đều</w:t>
      </w:r>
    </w:p>
    <w:p w14:paraId="1A8B1E3E" w14:textId="77777777" w:rsidR="00380E6F" w:rsidRPr="0014267A" w:rsidRDefault="004B35A8" w:rsidP="006E5DEF">
      <w:pPr>
        <w:spacing w:after="0"/>
        <w:jc w:val="both"/>
        <w:rPr>
          <w:sz w:val="26"/>
          <w:szCs w:val="26"/>
        </w:rPr>
      </w:pPr>
      <w:r w:rsidRPr="00682A29">
        <w:rPr>
          <w:rStyle w:val="Manh"/>
          <w:sz w:val="26"/>
          <w:szCs w:val="26"/>
          <w:u w:val="single"/>
        </w:rPr>
        <w:t>Câu 7</w:t>
      </w:r>
      <w:r w:rsidRPr="00682A29">
        <w:rPr>
          <w:rStyle w:val="Manh"/>
          <w:sz w:val="26"/>
          <w:szCs w:val="26"/>
        </w:rPr>
        <w:t>:</w:t>
      </w:r>
      <w:r w:rsidR="00E0216C" w:rsidRPr="00682A29">
        <w:rPr>
          <w:rStyle w:val="Manh"/>
          <w:sz w:val="26"/>
          <w:szCs w:val="26"/>
        </w:rPr>
        <w:t xml:space="preserve"> </w:t>
      </w:r>
      <w:r w:rsidR="00380E6F" w:rsidRPr="0014267A">
        <w:rPr>
          <w:sz w:val="26"/>
          <w:szCs w:val="26"/>
        </w:rPr>
        <w:t xml:space="preserve">Trong những hình dưới đây, những hình nào là hình chóp tam  giác đều? </w:t>
      </w:r>
    </w:p>
    <w:p w14:paraId="6613FC33" w14:textId="5EEC1C61" w:rsidR="00380E6F" w:rsidRPr="0014267A" w:rsidRDefault="007B63CF" w:rsidP="006E5DEF">
      <w:pPr>
        <w:spacing w:after="0"/>
        <w:jc w:val="both"/>
        <w:rPr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4A3C73EF" wp14:editId="5E612214">
            <wp:simplePos x="0" y="0"/>
            <wp:positionH relativeFrom="column">
              <wp:posOffset>1240155</wp:posOffset>
            </wp:positionH>
            <wp:positionV relativeFrom="paragraph">
              <wp:posOffset>173355</wp:posOffset>
            </wp:positionV>
            <wp:extent cx="1351280" cy="1289050"/>
            <wp:effectExtent l="0" t="0" r="1270" b="635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1280" cy="1289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824" behindDoc="0" locked="0" layoutInCell="1" allowOverlap="1" wp14:anchorId="6CC954F8" wp14:editId="5F2A5B9C">
            <wp:simplePos x="0" y="0"/>
            <wp:positionH relativeFrom="margin">
              <wp:posOffset>-233045</wp:posOffset>
            </wp:positionH>
            <wp:positionV relativeFrom="paragraph">
              <wp:posOffset>230505</wp:posOffset>
            </wp:positionV>
            <wp:extent cx="1282700" cy="116332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1163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80E6F" w:rsidRPr="0014267A">
        <w:rPr>
          <w:sz w:val="26"/>
          <w:szCs w:val="26"/>
        </w:rPr>
        <w:t xml:space="preserve"> </w:t>
      </w:r>
    </w:p>
    <w:p w14:paraId="27BF1BE7" w14:textId="2309A782" w:rsidR="00380E6F" w:rsidRPr="0014267A" w:rsidRDefault="007B63CF" w:rsidP="006E5DEF">
      <w:pPr>
        <w:tabs>
          <w:tab w:val="center" w:pos="1668"/>
          <w:tab w:val="center" w:pos="3922"/>
          <w:tab w:val="center" w:pos="6067"/>
          <w:tab w:val="center" w:pos="8197"/>
        </w:tabs>
        <w:spacing w:after="0"/>
        <w:jc w:val="both"/>
        <w:rPr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4896" behindDoc="0" locked="0" layoutInCell="1" allowOverlap="1" wp14:anchorId="73F9E117" wp14:editId="59438E2F">
            <wp:simplePos x="0" y="0"/>
            <wp:positionH relativeFrom="margin">
              <wp:posOffset>5240655</wp:posOffset>
            </wp:positionH>
            <wp:positionV relativeFrom="paragraph">
              <wp:posOffset>113665</wp:posOffset>
            </wp:positionV>
            <wp:extent cx="1230630" cy="1054100"/>
            <wp:effectExtent l="0" t="0" r="762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0630" cy="1054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872" behindDoc="0" locked="0" layoutInCell="1" allowOverlap="1" wp14:anchorId="6E41E359" wp14:editId="0BFFFAEE">
            <wp:simplePos x="0" y="0"/>
            <wp:positionH relativeFrom="column">
              <wp:posOffset>3151505</wp:posOffset>
            </wp:positionH>
            <wp:positionV relativeFrom="paragraph">
              <wp:posOffset>24765</wp:posOffset>
            </wp:positionV>
            <wp:extent cx="1331595" cy="1104900"/>
            <wp:effectExtent l="0" t="0" r="190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88E7FEE" w14:textId="77777777" w:rsidR="007B63CF" w:rsidRDefault="007B63CF" w:rsidP="006E5DEF">
      <w:pPr>
        <w:tabs>
          <w:tab w:val="center" w:pos="1668"/>
          <w:tab w:val="center" w:pos="3922"/>
          <w:tab w:val="center" w:pos="6067"/>
          <w:tab w:val="center" w:pos="8197"/>
        </w:tabs>
        <w:spacing w:after="0"/>
        <w:jc w:val="both"/>
        <w:rPr>
          <w:sz w:val="26"/>
          <w:szCs w:val="26"/>
        </w:rPr>
      </w:pPr>
    </w:p>
    <w:p w14:paraId="51056C78" w14:textId="77777777" w:rsidR="007B63CF" w:rsidRDefault="007B63CF" w:rsidP="006E5DEF">
      <w:pPr>
        <w:tabs>
          <w:tab w:val="center" w:pos="1668"/>
          <w:tab w:val="center" w:pos="3922"/>
          <w:tab w:val="center" w:pos="6067"/>
          <w:tab w:val="center" w:pos="8197"/>
        </w:tabs>
        <w:spacing w:after="0"/>
        <w:jc w:val="both"/>
        <w:rPr>
          <w:sz w:val="26"/>
          <w:szCs w:val="26"/>
        </w:rPr>
      </w:pPr>
    </w:p>
    <w:p w14:paraId="3A5FC755" w14:textId="77777777" w:rsidR="007B63CF" w:rsidRDefault="007B63CF" w:rsidP="006E5DEF">
      <w:pPr>
        <w:tabs>
          <w:tab w:val="center" w:pos="1668"/>
          <w:tab w:val="center" w:pos="3922"/>
          <w:tab w:val="center" w:pos="6067"/>
          <w:tab w:val="center" w:pos="8197"/>
        </w:tabs>
        <w:spacing w:after="0"/>
        <w:jc w:val="both"/>
        <w:rPr>
          <w:sz w:val="26"/>
          <w:szCs w:val="26"/>
        </w:rPr>
      </w:pPr>
    </w:p>
    <w:p w14:paraId="4548F0D5" w14:textId="77777777" w:rsidR="007B63CF" w:rsidRDefault="007B63CF" w:rsidP="006E5DEF">
      <w:pPr>
        <w:tabs>
          <w:tab w:val="center" w:pos="1668"/>
          <w:tab w:val="center" w:pos="3922"/>
          <w:tab w:val="center" w:pos="6067"/>
          <w:tab w:val="center" w:pos="8197"/>
        </w:tabs>
        <w:spacing w:after="0"/>
        <w:jc w:val="both"/>
        <w:rPr>
          <w:sz w:val="26"/>
          <w:szCs w:val="26"/>
        </w:rPr>
      </w:pPr>
    </w:p>
    <w:p w14:paraId="6FCBCE59" w14:textId="77777777" w:rsidR="007B63CF" w:rsidRDefault="007B63CF" w:rsidP="006E5DEF">
      <w:pPr>
        <w:tabs>
          <w:tab w:val="center" w:pos="1668"/>
          <w:tab w:val="center" w:pos="3922"/>
          <w:tab w:val="center" w:pos="6067"/>
          <w:tab w:val="center" w:pos="8197"/>
        </w:tabs>
        <w:spacing w:after="0"/>
        <w:jc w:val="both"/>
        <w:rPr>
          <w:sz w:val="26"/>
          <w:szCs w:val="26"/>
        </w:rPr>
      </w:pPr>
    </w:p>
    <w:p w14:paraId="699E2B8E" w14:textId="1A4BFA3E" w:rsidR="00380E6F" w:rsidRPr="0014267A" w:rsidRDefault="00380E6F" w:rsidP="006E5DEF">
      <w:pPr>
        <w:tabs>
          <w:tab w:val="center" w:pos="1668"/>
          <w:tab w:val="center" w:pos="3922"/>
          <w:tab w:val="center" w:pos="6067"/>
          <w:tab w:val="center" w:pos="8197"/>
        </w:tabs>
        <w:spacing w:after="0"/>
        <w:jc w:val="both"/>
        <w:rPr>
          <w:sz w:val="26"/>
          <w:szCs w:val="26"/>
        </w:rPr>
      </w:pPr>
      <w:r w:rsidRPr="0014267A">
        <w:rPr>
          <w:sz w:val="26"/>
          <w:szCs w:val="26"/>
        </w:rPr>
        <w:t xml:space="preserve">  </w:t>
      </w:r>
      <w:r w:rsidRPr="0014267A">
        <w:rPr>
          <w:b/>
          <w:bCs/>
          <w:sz w:val="26"/>
          <w:szCs w:val="26"/>
        </w:rPr>
        <w:t>A.</w:t>
      </w:r>
      <w:r w:rsidRPr="0014267A">
        <w:rPr>
          <w:sz w:val="26"/>
          <w:szCs w:val="26"/>
        </w:rPr>
        <w:t xml:space="preserve"> Hình d </w:t>
      </w:r>
      <w:r>
        <w:rPr>
          <w:sz w:val="26"/>
          <w:szCs w:val="26"/>
        </w:rPr>
        <w:t xml:space="preserve">                   </w:t>
      </w:r>
      <w:r w:rsidRPr="0014267A">
        <w:rPr>
          <w:b/>
          <w:bCs/>
          <w:sz w:val="26"/>
          <w:szCs w:val="26"/>
        </w:rPr>
        <w:t>B</w:t>
      </w:r>
      <w:r w:rsidRPr="0014267A">
        <w:rPr>
          <w:sz w:val="26"/>
          <w:szCs w:val="26"/>
        </w:rPr>
        <w:t xml:space="preserve">. Hình c </w:t>
      </w:r>
      <w:r w:rsidRPr="0014267A">
        <w:rPr>
          <w:sz w:val="26"/>
          <w:szCs w:val="26"/>
        </w:rPr>
        <w:tab/>
      </w:r>
      <w:r>
        <w:rPr>
          <w:sz w:val="26"/>
          <w:szCs w:val="26"/>
        </w:rPr>
        <w:t xml:space="preserve">            </w:t>
      </w:r>
      <w:r w:rsidRPr="0014267A">
        <w:rPr>
          <w:b/>
          <w:bCs/>
          <w:sz w:val="26"/>
          <w:szCs w:val="26"/>
        </w:rPr>
        <w:t>C</w:t>
      </w:r>
      <w:r w:rsidRPr="0014267A">
        <w:rPr>
          <w:sz w:val="26"/>
          <w:szCs w:val="26"/>
        </w:rPr>
        <w:t xml:space="preserve">. Hình a </w:t>
      </w:r>
      <w:r w:rsidRPr="0014267A">
        <w:rPr>
          <w:sz w:val="26"/>
          <w:szCs w:val="26"/>
        </w:rPr>
        <w:tab/>
      </w:r>
      <w:r>
        <w:rPr>
          <w:sz w:val="26"/>
          <w:szCs w:val="26"/>
        </w:rPr>
        <w:t xml:space="preserve">                             </w:t>
      </w:r>
      <w:r w:rsidRPr="0014267A">
        <w:rPr>
          <w:b/>
          <w:bCs/>
          <w:sz w:val="26"/>
          <w:szCs w:val="26"/>
        </w:rPr>
        <w:t>D.</w:t>
      </w:r>
      <w:r w:rsidRPr="0014267A">
        <w:rPr>
          <w:sz w:val="26"/>
          <w:szCs w:val="26"/>
        </w:rPr>
        <w:t xml:space="preserve">Hình b. </w:t>
      </w:r>
    </w:p>
    <w:p w14:paraId="244F24E0" w14:textId="77777777" w:rsidR="00380E6F" w:rsidRPr="0014267A" w:rsidRDefault="004B35A8" w:rsidP="006E5DEF">
      <w:pPr>
        <w:spacing w:after="0"/>
        <w:jc w:val="both"/>
        <w:rPr>
          <w:sz w:val="26"/>
          <w:szCs w:val="26"/>
        </w:rPr>
      </w:pPr>
      <w:r w:rsidRPr="00682A29">
        <w:rPr>
          <w:rStyle w:val="Manh"/>
          <w:sz w:val="26"/>
          <w:szCs w:val="26"/>
          <w:u w:val="single"/>
        </w:rPr>
        <w:t>Câu 8</w:t>
      </w:r>
      <w:r w:rsidRPr="00682A29">
        <w:rPr>
          <w:rStyle w:val="Manh"/>
          <w:sz w:val="26"/>
          <w:szCs w:val="26"/>
        </w:rPr>
        <w:t>: </w:t>
      </w:r>
      <w:r w:rsidR="00356023" w:rsidRPr="00682A29">
        <w:rPr>
          <w:rStyle w:val="Manh"/>
          <w:rFonts w:eastAsia="Times New Roman"/>
          <w:b w:val="0"/>
          <w:bCs w:val="0"/>
          <w:sz w:val="26"/>
          <w:szCs w:val="26"/>
          <w:bdr w:val="none" w:sz="0" w:space="0" w:color="auto" w:frame="1"/>
        </w:rPr>
        <w:t xml:space="preserve"> </w:t>
      </w:r>
      <w:r w:rsidR="00380E6F">
        <w:rPr>
          <w:sz w:val="26"/>
          <w:szCs w:val="26"/>
        </w:rPr>
        <w:t xml:space="preserve">Trong các phát biểu sau, phát biểu nào là </w:t>
      </w:r>
      <w:r w:rsidR="00380E6F" w:rsidRPr="00E54938">
        <w:rPr>
          <w:b/>
          <w:bCs/>
          <w:sz w:val="26"/>
          <w:szCs w:val="26"/>
        </w:rPr>
        <w:t>định lý Pythagore?</w:t>
      </w:r>
    </w:p>
    <w:p w14:paraId="0B467900" w14:textId="77777777" w:rsidR="00380E6F" w:rsidRPr="0014267A" w:rsidRDefault="00380E6F" w:rsidP="006E5DEF">
      <w:pPr>
        <w:spacing w:after="0"/>
        <w:jc w:val="both"/>
        <w:rPr>
          <w:sz w:val="26"/>
          <w:szCs w:val="26"/>
        </w:rPr>
      </w:pPr>
      <w:r w:rsidRPr="0014267A">
        <w:rPr>
          <w:b/>
          <w:bCs/>
          <w:sz w:val="26"/>
          <w:szCs w:val="26"/>
        </w:rPr>
        <w:t>A</w:t>
      </w:r>
      <w:r w:rsidRPr="0014267A">
        <w:rPr>
          <w:sz w:val="26"/>
          <w:szCs w:val="26"/>
        </w:rPr>
        <w:t xml:space="preserve">.Nếu một tam giác có bình phương cạnh huyền bằng hiệu bình phương của hai cạnh góc vuông thì tam giác đó là tam giác vuông. </w:t>
      </w:r>
    </w:p>
    <w:p w14:paraId="299C9D63" w14:textId="77777777" w:rsidR="00380E6F" w:rsidRPr="0014267A" w:rsidRDefault="00380E6F" w:rsidP="006E5DEF">
      <w:pPr>
        <w:spacing w:after="0"/>
        <w:jc w:val="both"/>
        <w:rPr>
          <w:sz w:val="26"/>
          <w:szCs w:val="26"/>
        </w:rPr>
      </w:pPr>
      <w:r w:rsidRPr="0014267A">
        <w:rPr>
          <w:b/>
          <w:bCs/>
          <w:sz w:val="26"/>
          <w:szCs w:val="26"/>
        </w:rPr>
        <w:t>B.</w:t>
      </w:r>
      <w:r w:rsidRPr="0014267A">
        <w:rPr>
          <w:sz w:val="26"/>
          <w:szCs w:val="26"/>
        </w:rPr>
        <w:t xml:space="preserve">Nếu một tam giác có  một cạnh bằng tổng của hai cạnh  còn lại thì tam giác đó là tam giác vuông. </w:t>
      </w:r>
    </w:p>
    <w:p w14:paraId="784EB521" w14:textId="77777777" w:rsidR="00380E6F" w:rsidRPr="0014267A" w:rsidRDefault="00380E6F" w:rsidP="006E5DEF">
      <w:pPr>
        <w:spacing w:after="0"/>
        <w:jc w:val="both"/>
        <w:rPr>
          <w:sz w:val="26"/>
          <w:szCs w:val="26"/>
        </w:rPr>
      </w:pPr>
      <w:r w:rsidRPr="0014267A">
        <w:rPr>
          <w:b/>
          <w:bCs/>
          <w:sz w:val="26"/>
          <w:szCs w:val="26"/>
        </w:rPr>
        <w:t>C.</w:t>
      </w:r>
      <w:r w:rsidRPr="0014267A">
        <w:rPr>
          <w:sz w:val="26"/>
          <w:szCs w:val="26"/>
        </w:rPr>
        <w:t xml:space="preserve">Trong một tam giác vuông, bình phương của cạnh huyền bằng tổng  bình phương của hai cạnh góc vuông. </w:t>
      </w:r>
    </w:p>
    <w:p w14:paraId="7E87AED7" w14:textId="77777777" w:rsidR="00380E6F" w:rsidRPr="0014267A" w:rsidRDefault="00380E6F" w:rsidP="006E5DEF">
      <w:pPr>
        <w:spacing w:after="0"/>
        <w:jc w:val="both"/>
        <w:rPr>
          <w:sz w:val="26"/>
          <w:szCs w:val="26"/>
        </w:rPr>
      </w:pPr>
      <w:r w:rsidRPr="0014267A">
        <w:rPr>
          <w:b/>
          <w:bCs/>
          <w:sz w:val="26"/>
          <w:szCs w:val="26"/>
        </w:rPr>
        <w:t>D.</w:t>
      </w:r>
      <w:r w:rsidRPr="0014267A">
        <w:rPr>
          <w:sz w:val="26"/>
          <w:szCs w:val="26"/>
        </w:rPr>
        <w:t xml:space="preserve">Trong một tam giác vuông, bình phương một cạnh bằng tổng  bình phương của hai cạnh còn lại. </w:t>
      </w:r>
    </w:p>
    <w:p w14:paraId="263F0574" w14:textId="7C24ACB5" w:rsidR="004B35A8" w:rsidRPr="00682A29" w:rsidRDefault="004B35A8" w:rsidP="006E5DEF">
      <w:pPr>
        <w:tabs>
          <w:tab w:val="left" w:pos="426"/>
        </w:tabs>
        <w:spacing w:after="0"/>
        <w:contextualSpacing/>
        <w:jc w:val="both"/>
        <w:rPr>
          <w:b/>
          <w:sz w:val="26"/>
          <w:szCs w:val="26"/>
        </w:rPr>
      </w:pPr>
      <w:r w:rsidRPr="005743A5">
        <w:rPr>
          <w:b/>
          <w:sz w:val="26"/>
          <w:szCs w:val="26"/>
          <w:u w:val="single"/>
        </w:rPr>
        <w:lastRenderedPageBreak/>
        <w:t>PHẦN II</w:t>
      </w:r>
      <w:r w:rsidRPr="00682A29">
        <w:rPr>
          <w:b/>
          <w:sz w:val="26"/>
          <w:szCs w:val="26"/>
        </w:rPr>
        <w:t xml:space="preserve">: TỰ LUẬN </w:t>
      </w:r>
      <w:r w:rsidRPr="00682A29">
        <w:rPr>
          <w:b/>
          <w:i/>
          <w:sz w:val="26"/>
          <w:szCs w:val="26"/>
        </w:rPr>
        <w:t>(</w:t>
      </w:r>
      <w:r w:rsidR="00356023">
        <w:rPr>
          <w:b/>
          <w:i/>
          <w:sz w:val="26"/>
          <w:szCs w:val="26"/>
        </w:rPr>
        <w:t>8</w:t>
      </w:r>
      <w:r w:rsidRPr="00682A29">
        <w:rPr>
          <w:b/>
          <w:i/>
          <w:sz w:val="26"/>
          <w:szCs w:val="26"/>
        </w:rPr>
        <w:t>,0 điểm)</w:t>
      </w:r>
      <w:r w:rsidR="005743A5">
        <w:rPr>
          <w:b/>
          <w:i/>
          <w:sz w:val="26"/>
          <w:szCs w:val="26"/>
        </w:rPr>
        <w:t>.</w:t>
      </w:r>
    </w:p>
    <w:p w14:paraId="7FC64A22" w14:textId="26028508" w:rsidR="00451E7E" w:rsidRPr="00563B7A" w:rsidRDefault="004B35A8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sz w:val="26"/>
          <w:szCs w:val="26"/>
        </w:rPr>
      </w:pPr>
      <w:r w:rsidRPr="00682A29">
        <w:rPr>
          <w:rStyle w:val="Manh"/>
          <w:sz w:val="26"/>
          <w:szCs w:val="26"/>
          <w:u w:val="single"/>
        </w:rPr>
        <w:t>Câu 1</w:t>
      </w:r>
      <w:r w:rsidRPr="00682A29">
        <w:rPr>
          <w:rStyle w:val="Manh"/>
          <w:sz w:val="26"/>
          <w:szCs w:val="26"/>
          <w:u w:val="single"/>
          <w:lang w:val="vi-VN"/>
        </w:rPr>
        <w:t>:</w:t>
      </w:r>
      <w:r w:rsidRPr="00682A29">
        <w:rPr>
          <w:rStyle w:val="Manh"/>
          <w:sz w:val="26"/>
          <w:szCs w:val="26"/>
        </w:rPr>
        <w:t xml:space="preserve"> </w:t>
      </w:r>
      <w:r w:rsidRPr="00682A29">
        <w:rPr>
          <w:rStyle w:val="Manh"/>
          <w:i/>
          <w:sz w:val="26"/>
          <w:szCs w:val="26"/>
        </w:rPr>
        <w:t>(</w:t>
      </w:r>
      <w:r w:rsidR="0023559C">
        <w:rPr>
          <w:rStyle w:val="Manh"/>
          <w:i/>
          <w:sz w:val="26"/>
          <w:szCs w:val="26"/>
        </w:rPr>
        <w:t>3</w:t>
      </w:r>
      <w:r w:rsidRPr="00682A29">
        <w:rPr>
          <w:rStyle w:val="Manh"/>
          <w:i/>
          <w:sz w:val="26"/>
          <w:szCs w:val="26"/>
        </w:rPr>
        <w:t>,</w:t>
      </w:r>
      <w:r w:rsidR="0023559C">
        <w:rPr>
          <w:rStyle w:val="Manh"/>
          <w:i/>
          <w:sz w:val="26"/>
          <w:szCs w:val="26"/>
        </w:rPr>
        <w:t>0</w:t>
      </w:r>
      <w:r w:rsidRPr="00682A29">
        <w:rPr>
          <w:rStyle w:val="Manh"/>
          <w:i/>
          <w:sz w:val="26"/>
          <w:szCs w:val="26"/>
        </w:rPr>
        <w:t xml:space="preserve"> điểm)</w:t>
      </w:r>
      <w:r w:rsidRPr="00682A29">
        <w:rPr>
          <w:rStyle w:val="Manh"/>
          <w:sz w:val="26"/>
          <w:szCs w:val="26"/>
        </w:rPr>
        <w:t xml:space="preserve"> </w:t>
      </w:r>
      <w:r w:rsidR="00563B7A" w:rsidRPr="00563B7A">
        <w:rPr>
          <w:sz w:val="26"/>
          <w:szCs w:val="26"/>
        </w:rPr>
        <w:t>Thực hiện phép tính</w:t>
      </w:r>
      <w:r w:rsidR="005743A5">
        <w:rPr>
          <w:sz w:val="26"/>
          <w:szCs w:val="26"/>
        </w:rPr>
        <w:t>:</w:t>
      </w:r>
    </w:p>
    <w:p w14:paraId="322C8B26" w14:textId="49B63F53" w:rsidR="00563B7A" w:rsidRPr="00827EC6" w:rsidRDefault="00563B7A" w:rsidP="007B63CF">
      <w:pPr>
        <w:pStyle w:val="oancuaDanhsach"/>
        <w:tabs>
          <w:tab w:val="left" w:pos="1276"/>
        </w:tabs>
        <w:spacing w:line="276" w:lineRule="auto"/>
        <w:ind w:left="0"/>
        <w:jc w:val="both"/>
        <w:rPr>
          <w:b/>
          <w:sz w:val="26"/>
          <w:szCs w:val="26"/>
        </w:rPr>
      </w:pPr>
      <w:r w:rsidRPr="003417C8">
        <w:rPr>
          <w:position w:val="-12"/>
        </w:rPr>
        <w:object w:dxaOrig="3140" w:dyaOrig="400" w14:anchorId="6D45850A">
          <v:shape id="_x0000_i1039" type="#_x0000_t75" style="width:157.5pt;height:20.25pt" o:ole="">
            <v:imagedata r:id="rId38" o:title=""/>
          </v:shape>
          <o:OLEObject Type="Embed" ProgID="Equation.DSMT4" ShapeID="_x0000_i1039" DrawAspect="Content" ObjectID="_1758785841" r:id="rId39"/>
        </w:object>
      </w:r>
      <w:r w:rsidR="005743A5">
        <w:t>.</w:t>
      </w:r>
    </w:p>
    <w:p w14:paraId="71E2FA28" w14:textId="6FA82E90" w:rsidR="00563B7A" w:rsidRPr="00827EC6" w:rsidRDefault="00563B7A" w:rsidP="007B63CF">
      <w:pPr>
        <w:pStyle w:val="oancuaDanhsach"/>
        <w:tabs>
          <w:tab w:val="left" w:pos="1276"/>
        </w:tabs>
        <w:spacing w:line="276" w:lineRule="auto"/>
        <w:ind w:left="0"/>
        <w:jc w:val="both"/>
        <w:rPr>
          <w:b/>
          <w:sz w:val="26"/>
          <w:szCs w:val="26"/>
        </w:rPr>
      </w:pPr>
      <w:r w:rsidRPr="003417C8">
        <w:rPr>
          <w:position w:val="-12"/>
        </w:rPr>
        <w:object w:dxaOrig="4280" w:dyaOrig="400" w14:anchorId="1F0DB125">
          <v:shape id="_x0000_i1040" type="#_x0000_t75" style="width:213.75pt;height:20.25pt" o:ole="">
            <v:imagedata r:id="rId40" o:title=""/>
          </v:shape>
          <o:OLEObject Type="Embed" ProgID="Equation.DSMT4" ShapeID="_x0000_i1040" DrawAspect="Content" ObjectID="_1758785842" r:id="rId41"/>
        </w:object>
      </w:r>
      <w:r w:rsidR="005743A5">
        <w:t>.</w:t>
      </w:r>
    </w:p>
    <w:p w14:paraId="4F4A37A5" w14:textId="220F3B3B" w:rsidR="00563B7A" w:rsidRDefault="00563B7A" w:rsidP="007B63CF">
      <w:pPr>
        <w:pStyle w:val="oancuaDanhsach"/>
        <w:tabs>
          <w:tab w:val="left" w:pos="1276"/>
        </w:tabs>
        <w:spacing w:line="276" w:lineRule="auto"/>
        <w:ind w:left="0"/>
        <w:jc w:val="both"/>
      </w:pPr>
      <w:r w:rsidRPr="003417C8">
        <w:rPr>
          <w:position w:val="-12"/>
        </w:rPr>
        <w:object w:dxaOrig="3760" w:dyaOrig="400" w14:anchorId="6B518A1E">
          <v:shape id="_x0000_i1041" type="#_x0000_t75" style="width:188.25pt;height:20.25pt" o:ole="">
            <v:imagedata r:id="rId42" o:title=""/>
          </v:shape>
          <o:OLEObject Type="Embed" ProgID="Equation.DSMT4" ShapeID="_x0000_i1041" DrawAspect="Content" ObjectID="_1758785843" r:id="rId43"/>
        </w:object>
      </w:r>
      <w:r w:rsidR="005743A5">
        <w:t>.</w:t>
      </w:r>
    </w:p>
    <w:p w14:paraId="5589C5C4" w14:textId="77777777" w:rsidR="007B63CF" w:rsidRPr="007B63CF" w:rsidRDefault="007B63CF" w:rsidP="007B63CF">
      <w:pPr>
        <w:pStyle w:val="oancuaDanhsach"/>
        <w:tabs>
          <w:tab w:val="left" w:pos="1276"/>
        </w:tabs>
        <w:spacing w:line="276" w:lineRule="auto"/>
        <w:ind w:left="0"/>
        <w:jc w:val="both"/>
        <w:rPr>
          <w:rStyle w:val="Manh"/>
          <w:bCs w:val="0"/>
          <w:sz w:val="26"/>
          <w:szCs w:val="26"/>
        </w:rPr>
      </w:pPr>
    </w:p>
    <w:p w14:paraId="0A0AE173" w14:textId="7D56FE78" w:rsidR="00C4165B" w:rsidRPr="007B63CF" w:rsidRDefault="004B35A8" w:rsidP="006E5DEF">
      <w:pPr>
        <w:spacing w:after="0"/>
        <w:jc w:val="both"/>
        <w:rPr>
          <w:rStyle w:val="Manh"/>
          <w:b w:val="0"/>
          <w:sz w:val="26"/>
          <w:szCs w:val="26"/>
        </w:rPr>
      </w:pPr>
      <w:r w:rsidRPr="00563B7A">
        <w:rPr>
          <w:rStyle w:val="Manh"/>
          <w:sz w:val="26"/>
          <w:szCs w:val="26"/>
          <w:u w:val="single"/>
        </w:rPr>
        <w:t>Câu 2</w:t>
      </w:r>
      <w:r w:rsidRPr="00563B7A">
        <w:rPr>
          <w:rStyle w:val="Manh"/>
          <w:sz w:val="26"/>
          <w:szCs w:val="26"/>
          <w:u w:val="single"/>
          <w:lang w:val="vi-VN"/>
        </w:rPr>
        <w:t>:</w:t>
      </w:r>
      <w:r w:rsidRPr="00563B7A">
        <w:rPr>
          <w:rStyle w:val="Manh"/>
          <w:sz w:val="26"/>
          <w:szCs w:val="26"/>
        </w:rPr>
        <w:t xml:space="preserve"> </w:t>
      </w:r>
      <w:r w:rsidRPr="00563B7A">
        <w:rPr>
          <w:rStyle w:val="Manh"/>
          <w:i/>
          <w:sz w:val="26"/>
          <w:szCs w:val="26"/>
        </w:rPr>
        <w:t>(</w:t>
      </w:r>
      <w:r w:rsidR="0023559C" w:rsidRPr="00563B7A">
        <w:rPr>
          <w:rStyle w:val="Manh"/>
          <w:i/>
          <w:sz w:val="26"/>
          <w:szCs w:val="26"/>
        </w:rPr>
        <w:t>2</w:t>
      </w:r>
      <w:r w:rsidRPr="00563B7A">
        <w:rPr>
          <w:rStyle w:val="Manh"/>
          <w:i/>
          <w:sz w:val="26"/>
          <w:szCs w:val="26"/>
        </w:rPr>
        <w:t>,</w:t>
      </w:r>
      <w:r w:rsidR="0023559C" w:rsidRPr="00563B7A">
        <w:rPr>
          <w:rStyle w:val="Manh"/>
          <w:i/>
          <w:sz w:val="26"/>
          <w:szCs w:val="26"/>
        </w:rPr>
        <w:t>0</w:t>
      </w:r>
      <w:r w:rsidRPr="00563B7A">
        <w:rPr>
          <w:rStyle w:val="Manh"/>
          <w:i/>
          <w:sz w:val="26"/>
          <w:szCs w:val="26"/>
        </w:rPr>
        <w:t xml:space="preserve"> điểm)</w:t>
      </w:r>
      <w:r w:rsidRPr="00563B7A">
        <w:rPr>
          <w:rStyle w:val="Manh"/>
          <w:sz w:val="26"/>
          <w:szCs w:val="26"/>
        </w:rPr>
        <w:t xml:space="preserve"> </w:t>
      </w:r>
      <w:r w:rsidR="00563B7A" w:rsidRPr="00563B7A">
        <w:rPr>
          <w:bCs/>
          <w:sz w:val="26"/>
          <w:szCs w:val="26"/>
        </w:rPr>
        <w:t>Phân tích các đa thức thành nhân tử:</w:t>
      </w:r>
    </w:p>
    <w:p w14:paraId="6AF6AF6D" w14:textId="2A3C00B1" w:rsidR="00563B7A" w:rsidRPr="00563B7A" w:rsidRDefault="007B63CF" w:rsidP="006E5DEF">
      <w:pPr>
        <w:tabs>
          <w:tab w:val="left" w:pos="1276"/>
        </w:tabs>
        <w:spacing w:after="0"/>
        <w:jc w:val="both"/>
        <w:rPr>
          <w:bCs/>
          <w:sz w:val="26"/>
          <w:szCs w:val="26"/>
        </w:rPr>
      </w:pPr>
      <w:r>
        <w:t xml:space="preserve">a/ </w:t>
      </w:r>
      <w:r w:rsidR="00563B7A" w:rsidRPr="00B16E30">
        <w:object w:dxaOrig="1420" w:dyaOrig="340" w14:anchorId="3878627A">
          <v:shape id="_x0000_i1042" type="#_x0000_t75" style="width:71.25pt;height:17.25pt" o:ole="">
            <v:imagedata r:id="rId44" o:title=""/>
          </v:shape>
          <o:OLEObject Type="Embed" ProgID="Equation.DSMT4" ShapeID="_x0000_i1042" DrawAspect="Content" ObjectID="_1758785844" r:id="rId45"/>
        </w:object>
      </w:r>
      <w:r w:rsidR="005743A5">
        <w:t>.</w:t>
      </w:r>
    </w:p>
    <w:p w14:paraId="73E8790A" w14:textId="3D601615" w:rsidR="00563B7A" w:rsidRDefault="007B63CF" w:rsidP="006E5DEF">
      <w:pPr>
        <w:spacing w:after="0"/>
        <w:jc w:val="both"/>
      </w:pPr>
      <w:r>
        <w:t>b/</w:t>
      </w:r>
      <w:r w:rsidR="00563B7A" w:rsidRPr="00B16E30">
        <w:rPr>
          <w:position w:val="-10"/>
        </w:rPr>
        <w:object w:dxaOrig="1900" w:dyaOrig="380" w14:anchorId="7D66C73F">
          <v:shape id="_x0000_i1043" type="#_x0000_t75" style="width:95.25pt;height:18.75pt" o:ole="">
            <v:imagedata r:id="rId46" o:title=""/>
          </v:shape>
          <o:OLEObject Type="Embed" ProgID="Equation.DSMT4" ShapeID="_x0000_i1043" DrawAspect="Content" ObjectID="_1758785845" r:id="rId47"/>
        </w:object>
      </w:r>
      <w:r w:rsidR="005743A5">
        <w:t>.</w:t>
      </w:r>
    </w:p>
    <w:p w14:paraId="1A40E51C" w14:textId="77777777" w:rsidR="007B63CF" w:rsidRPr="005E6D7F" w:rsidRDefault="007B63CF" w:rsidP="006E5DEF">
      <w:pPr>
        <w:spacing w:after="0"/>
        <w:jc w:val="both"/>
        <w:rPr>
          <w:rStyle w:val="Manh"/>
          <w:b w:val="0"/>
          <w:i/>
          <w:sz w:val="26"/>
          <w:szCs w:val="26"/>
        </w:rPr>
      </w:pPr>
    </w:p>
    <w:p w14:paraId="0A4C3159" w14:textId="1C7DB959" w:rsidR="000F60F8" w:rsidRDefault="004B35A8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</w:rPr>
      </w:pPr>
      <w:r w:rsidRPr="00682A29">
        <w:rPr>
          <w:rStyle w:val="Manh"/>
          <w:sz w:val="26"/>
          <w:szCs w:val="26"/>
          <w:u w:val="single"/>
        </w:rPr>
        <w:t>Câu 3</w:t>
      </w:r>
      <w:r w:rsidRPr="00682A29">
        <w:rPr>
          <w:rStyle w:val="Manh"/>
          <w:sz w:val="26"/>
          <w:szCs w:val="26"/>
          <w:u w:val="single"/>
          <w:lang w:val="vi-VN"/>
        </w:rPr>
        <w:t>:</w:t>
      </w:r>
      <w:r w:rsidRPr="00682A29">
        <w:rPr>
          <w:rStyle w:val="Manh"/>
          <w:sz w:val="26"/>
          <w:szCs w:val="26"/>
        </w:rPr>
        <w:t xml:space="preserve"> </w:t>
      </w:r>
      <w:r w:rsidRPr="00682A29">
        <w:rPr>
          <w:rStyle w:val="Manh"/>
          <w:i/>
          <w:sz w:val="26"/>
          <w:szCs w:val="26"/>
        </w:rPr>
        <w:t>(</w:t>
      </w:r>
      <w:r w:rsidR="0023559C">
        <w:rPr>
          <w:rStyle w:val="Manh"/>
          <w:i/>
          <w:sz w:val="26"/>
          <w:szCs w:val="26"/>
        </w:rPr>
        <w:t>2</w:t>
      </w:r>
      <w:r w:rsidRPr="00682A29">
        <w:rPr>
          <w:rStyle w:val="Manh"/>
          <w:i/>
          <w:sz w:val="26"/>
          <w:szCs w:val="26"/>
        </w:rPr>
        <w:t>,0 điểm)</w:t>
      </w:r>
      <w:r w:rsidRPr="00682A29">
        <w:rPr>
          <w:rStyle w:val="Manh"/>
          <w:sz w:val="26"/>
          <w:szCs w:val="26"/>
        </w:rPr>
        <w:t xml:space="preserve"> </w:t>
      </w:r>
    </w:p>
    <w:p w14:paraId="2852456C" w14:textId="5B55B562" w:rsidR="00563B7A" w:rsidRPr="00F71CB8" w:rsidRDefault="00663A3D" w:rsidP="006E5DEF">
      <w:pPr>
        <w:tabs>
          <w:tab w:val="left" w:pos="1276"/>
        </w:tabs>
        <w:spacing w:after="0"/>
        <w:jc w:val="both"/>
        <w:rPr>
          <w:color w:val="0D0D0D"/>
          <w:sz w:val="26"/>
          <w:szCs w:val="26"/>
        </w:rPr>
      </w:pPr>
      <w:r>
        <w:rPr>
          <w:color w:val="0D0D0D"/>
          <w:sz w:val="26"/>
          <w:szCs w:val="26"/>
        </w:rPr>
        <w:tab/>
      </w:r>
      <w:r w:rsidR="00563B7A" w:rsidRPr="00F71CB8">
        <w:rPr>
          <w:color w:val="0D0D0D"/>
          <w:sz w:val="26"/>
          <w:szCs w:val="26"/>
        </w:rPr>
        <w:t>Hình bên là một cái lều ở một trại hè của học sinh tham gia cắm trại có dạng hình chóp tứ giác đều theo các kích thước như hình vẽ:</w:t>
      </w:r>
      <w:r w:rsidR="00563B7A" w:rsidRPr="00132E19">
        <w:rPr>
          <w:rFonts w:ascii="Calibri" w:hAnsi="Calibri"/>
          <w:noProof/>
          <w:sz w:val="26"/>
          <w:szCs w:val="26"/>
        </w:rPr>
        <w:t xml:space="preserve"> </w:t>
      </w:r>
    </w:p>
    <w:p w14:paraId="773E0158" w14:textId="5AF350B4" w:rsidR="00563B7A" w:rsidRPr="00F71CB8" w:rsidRDefault="00563B7A" w:rsidP="007B63CF">
      <w:pPr>
        <w:spacing w:after="0"/>
        <w:jc w:val="both"/>
        <w:rPr>
          <w:color w:val="0D0D0D"/>
          <w:sz w:val="26"/>
          <w:szCs w:val="26"/>
        </w:rPr>
      </w:pPr>
      <w:r w:rsidRPr="00F71CB8">
        <w:rPr>
          <w:color w:val="0D0D0D"/>
          <w:sz w:val="26"/>
          <w:szCs w:val="26"/>
        </w:rPr>
        <w:t>a/ Thể tích không khí bên trong lều là bao nhiêu?</w:t>
      </w:r>
    </w:p>
    <w:p w14:paraId="20C68741" w14:textId="1F1867AA" w:rsidR="00563B7A" w:rsidRDefault="00563B7A" w:rsidP="007B63CF">
      <w:pPr>
        <w:spacing w:after="0"/>
        <w:jc w:val="both"/>
        <w:rPr>
          <w:color w:val="0D0D0D"/>
          <w:sz w:val="26"/>
          <w:szCs w:val="26"/>
        </w:rPr>
      </w:pPr>
      <w:r w:rsidRPr="00F71CB8">
        <w:rPr>
          <w:color w:val="0D0D0D"/>
          <w:sz w:val="26"/>
          <w:szCs w:val="26"/>
        </w:rPr>
        <w:t xml:space="preserve">b/ Xác định số vải bạt cần thiết để dựng lều </w:t>
      </w:r>
      <w:r w:rsidRPr="00F71CB8">
        <w:rPr>
          <w:i/>
          <w:color w:val="0D0D0D"/>
          <w:sz w:val="26"/>
          <w:szCs w:val="26"/>
        </w:rPr>
        <w:t>(không tính đến đường viền, nếp gấp</w:t>
      </w:r>
      <w:r>
        <w:rPr>
          <w:i/>
          <w:color w:val="0D0D0D"/>
          <w:sz w:val="26"/>
          <w:szCs w:val="26"/>
        </w:rPr>
        <w:t>, đáy</w:t>
      </w:r>
      <w:r w:rsidRPr="00F71CB8">
        <w:rPr>
          <w:i/>
          <w:color w:val="0D0D0D"/>
          <w:sz w:val="26"/>
          <w:szCs w:val="26"/>
        </w:rPr>
        <w:t xml:space="preserve">…) </w:t>
      </w:r>
      <w:r w:rsidRPr="00F71CB8">
        <w:rPr>
          <w:color w:val="0D0D0D"/>
          <w:sz w:val="26"/>
          <w:szCs w:val="26"/>
        </w:rPr>
        <w:t>là bao nhiêu?</w:t>
      </w:r>
      <w:r w:rsidRPr="00F71CB8">
        <w:rPr>
          <w:i/>
          <w:color w:val="0D0D0D"/>
          <w:sz w:val="26"/>
          <w:szCs w:val="26"/>
        </w:rPr>
        <w:t xml:space="preserve"> </w:t>
      </w:r>
      <w:r w:rsidRPr="00F71CB8">
        <w:rPr>
          <w:color w:val="0D0D0D"/>
          <w:sz w:val="26"/>
          <w:szCs w:val="26"/>
        </w:rPr>
        <w:t xml:space="preserve">Biết </w:t>
      </w:r>
      <w:r w:rsidR="00663A3D">
        <w:rPr>
          <w:color w:val="0D0D0D"/>
          <w:sz w:val="26"/>
          <w:szCs w:val="26"/>
        </w:rPr>
        <w:t>chiều cao mặt bên</w:t>
      </w:r>
      <w:r w:rsidRPr="00F71CB8">
        <w:rPr>
          <w:color w:val="0D0D0D"/>
          <w:sz w:val="26"/>
          <w:szCs w:val="26"/>
        </w:rPr>
        <w:t xml:space="preserve"> của lều trại là 2,24 m.</w:t>
      </w:r>
    </w:p>
    <w:p w14:paraId="7B3F8CDF" w14:textId="064DB28A" w:rsidR="00563B7A" w:rsidRDefault="00563B7A" w:rsidP="007B63CF">
      <w:pPr>
        <w:spacing w:after="0"/>
        <w:ind w:firstLine="720"/>
        <w:jc w:val="center"/>
        <w:rPr>
          <w:color w:val="0D0D0D"/>
          <w:sz w:val="26"/>
          <w:szCs w:val="26"/>
        </w:rPr>
      </w:pPr>
      <w:r>
        <w:rPr>
          <w:color w:val="0D0D0D"/>
          <w:sz w:val="26"/>
          <w:szCs w:val="26"/>
        </w:rPr>
        <w:t>(Kết quả làm tròn đến chữ số thập phân thứ hai).</w:t>
      </w:r>
    </w:p>
    <w:p w14:paraId="7FE5A75B" w14:textId="3FBA9E0F" w:rsidR="00563B7A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</w:rPr>
      </w:pPr>
      <w:r w:rsidRPr="00132E19">
        <w:rPr>
          <w:rFonts w:ascii="Calibri" w:hAnsi="Calibri"/>
          <w:noProof/>
          <w:sz w:val="26"/>
          <w:szCs w:val="26"/>
        </w:rPr>
        <w:drawing>
          <wp:anchor distT="0" distB="0" distL="114300" distR="114300" simplePos="0" relativeHeight="251666944" behindDoc="0" locked="0" layoutInCell="1" allowOverlap="1" wp14:anchorId="24FDA57D" wp14:editId="18A9917B">
            <wp:simplePos x="0" y="0"/>
            <wp:positionH relativeFrom="margin">
              <wp:posOffset>401955</wp:posOffset>
            </wp:positionH>
            <wp:positionV relativeFrom="paragraph">
              <wp:posOffset>88900</wp:posOffset>
            </wp:positionV>
            <wp:extent cx="3272155" cy="3651250"/>
            <wp:effectExtent l="0" t="0" r="0" b="0"/>
            <wp:wrapSquare wrapText="bothSides"/>
            <wp:docPr id="2144066475" name="Picture 2144066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duotone>
                        <a:prstClr val="black"/>
                        <a:srgbClr val="FFFF00">
                          <a:tint val="45000"/>
                          <a:satMod val="400000"/>
                        </a:srgb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2155" cy="365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9D4EAD" w14:textId="3E403193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</w:rPr>
      </w:pPr>
    </w:p>
    <w:p w14:paraId="6D0060E6" w14:textId="42924B8B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</w:rPr>
      </w:pPr>
    </w:p>
    <w:p w14:paraId="0168F43C" w14:textId="208AB265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</w:rPr>
      </w:pPr>
    </w:p>
    <w:p w14:paraId="242A0609" w14:textId="36C1398C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</w:rPr>
      </w:pPr>
    </w:p>
    <w:p w14:paraId="47C24DF8" w14:textId="2DC979E4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</w:rPr>
      </w:pPr>
      <w:r>
        <w:rPr>
          <w:bCs/>
          <w:noProof/>
          <w:sz w:val="26"/>
          <w:szCs w:val="26"/>
        </w:rPr>
        <w:drawing>
          <wp:anchor distT="0" distB="0" distL="114300" distR="114300" simplePos="0" relativeHeight="251667968" behindDoc="0" locked="0" layoutInCell="1" allowOverlap="1" wp14:anchorId="7E6560CA" wp14:editId="0BF064DB">
            <wp:simplePos x="0" y="0"/>
            <wp:positionH relativeFrom="column">
              <wp:posOffset>3908425</wp:posOffset>
            </wp:positionH>
            <wp:positionV relativeFrom="paragraph">
              <wp:posOffset>6985</wp:posOffset>
            </wp:positionV>
            <wp:extent cx="2847975" cy="1917700"/>
            <wp:effectExtent l="0" t="0" r="9525" b="6350"/>
            <wp:wrapSquare wrapText="bothSides"/>
            <wp:docPr id="163562059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91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C4960E" w14:textId="0F1315F8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</w:rPr>
      </w:pPr>
    </w:p>
    <w:p w14:paraId="30D8A350" w14:textId="572300E9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</w:rPr>
      </w:pPr>
    </w:p>
    <w:p w14:paraId="0A1A8C16" w14:textId="377CD733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</w:rPr>
      </w:pPr>
    </w:p>
    <w:p w14:paraId="4B589AA1" w14:textId="71872281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</w:rPr>
      </w:pPr>
    </w:p>
    <w:p w14:paraId="6FA484A1" w14:textId="15810C27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</w:rPr>
      </w:pPr>
    </w:p>
    <w:p w14:paraId="12BBEACB" w14:textId="77777777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</w:rPr>
      </w:pPr>
    </w:p>
    <w:p w14:paraId="2C5121B5" w14:textId="77777777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  <w:u w:val="single"/>
        </w:rPr>
      </w:pPr>
    </w:p>
    <w:p w14:paraId="337BE742" w14:textId="77777777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  <w:u w:val="single"/>
        </w:rPr>
      </w:pPr>
    </w:p>
    <w:p w14:paraId="1241A0BD" w14:textId="599C5CC1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  <w:u w:val="single"/>
        </w:rPr>
      </w:pPr>
    </w:p>
    <w:p w14:paraId="5E9F310D" w14:textId="1C29B0DE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  <w:u w:val="single"/>
        </w:rPr>
      </w:pPr>
    </w:p>
    <w:p w14:paraId="0672F2C5" w14:textId="02D812F0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  <w:u w:val="single"/>
        </w:rPr>
      </w:pPr>
    </w:p>
    <w:p w14:paraId="365B2A79" w14:textId="77777777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  <w:u w:val="single"/>
        </w:rPr>
      </w:pPr>
    </w:p>
    <w:p w14:paraId="1F71157F" w14:textId="3363AF1C" w:rsidR="003163B6" w:rsidRDefault="004B35A8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rStyle w:val="Manh"/>
          <w:sz w:val="26"/>
          <w:szCs w:val="26"/>
        </w:rPr>
      </w:pPr>
      <w:r w:rsidRPr="00682A29">
        <w:rPr>
          <w:rStyle w:val="Manh"/>
          <w:sz w:val="26"/>
          <w:szCs w:val="26"/>
          <w:u w:val="single"/>
        </w:rPr>
        <w:t>Câu 4</w:t>
      </w:r>
      <w:r w:rsidRPr="00682A29">
        <w:rPr>
          <w:rStyle w:val="Manh"/>
          <w:sz w:val="26"/>
          <w:szCs w:val="26"/>
          <w:u w:val="single"/>
          <w:lang w:val="vi-VN"/>
        </w:rPr>
        <w:t>:</w:t>
      </w:r>
      <w:r w:rsidRPr="00682A29">
        <w:rPr>
          <w:rStyle w:val="Manh"/>
          <w:sz w:val="26"/>
          <w:szCs w:val="26"/>
        </w:rPr>
        <w:t xml:space="preserve"> </w:t>
      </w:r>
      <w:r w:rsidRPr="00682A29">
        <w:rPr>
          <w:rStyle w:val="Manh"/>
          <w:i/>
          <w:sz w:val="26"/>
          <w:szCs w:val="26"/>
        </w:rPr>
        <w:t>(</w:t>
      </w:r>
      <w:r w:rsidR="0023559C">
        <w:rPr>
          <w:rStyle w:val="Manh"/>
          <w:i/>
          <w:sz w:val="26"/>
          <w:szCs w:val="26"/>
        </w:rPr>
        <w:t>1</w:t>
      </w:r>
      <w:r w:rsidRPr="00682A29">
        <w:rPr>
          <w:rStyle w:val="Manh"/>
          <w:i/>
          <w:sz w:val="26"/>
          <w:szCs w:val="26"/>
        </w:rPr>
        <w:t>,</w:t>
      </w:r>
      <w:r w:rsidR="0023559C">
        <w:rPr>
          <w:rStyle w:val="Manh"/>
          <w:i/>
          <w:sz w:val="26"/>
          <w:szCs w:val="26"/>
        </w:rPr>
        <w:t>0</w:t>
      </w:r>
      <w:r w:rsidRPr="00682A29">
        <w:rPr>
          <w:rStyle w:val="Manh"/>
          <w:i/>
          <w:sz w:val="26"/>
          <w:szCs w:val="26"/>
        </w:rPr>
        <w:t xml:space="preserve"> điểm)</w:t>
      </w:r>
      <w:r w:rsidRPr="00682A29">
        <w:rPr>
          <w:rStyle w:val="Manh"/>
          <w:sz w:val="26"/>
          <w:szCs w:val="26"/>
        </w:rPr>
        <w:t xml:space="preserve"> </w:t>
      </w:r>
    </w:p>
    <w:p w14:paraId="13EC5DFC" w14:textId="75991A31" w:rsidR="006B6954" w:rsidRDefault="006B6954" w:rsidP="007B63CF">
      <w:pPr>
        <w:tabs>
          <w:tab w:val="left" w:pos="1276"/>
        </w:tabs>
        <w:spacing w:after="0"/>
        <w:ind w:firstLine="720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Để chạy xe từ sân lên nhà, người ta làm một bậc tam cấp như hình vẽ. Biết độ cao của bậc thêm AB=30cm, chiều dài từ chân bậc thềm tới điểm đặt còn lại của bậc tam cấp là AC=70cm. Tính chiều dài của bậc tam cấp (kết quả làm tròn đến hàng phần mười)?  </w:t>
      </w:r>
    </w:p>
    <w:p w14:paraId="3134AEA3" w14:textId="4D1C61C8" w:rsidR="007B63CF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sz w:val="26"/>
          <w:szCs w:val="26"/>
        </w:rPr>
      </w:pPr>
    </w:p>
    <w:p w14:paraId="23769312" w14:textId="77777777" w:rsidR="007B63CF" w:rsidRPr="00682A29" w:rsidRDefault="007B63CF" w:rsidP="006E5DEF">
      <w:pPr>
        <w:pStyle w:val="ThngthngWeb"/>
        <w:shd w:val="clear" w:color="auto" w:fill="FFFFFF"/>
        <w:tabs>
          <w:tab w:val="left" w:pos="426"/>
        </w:tabs>
        <w:spacing w:after="0"/>
        <w:jc w:val="both"/>
        <w:rPr>
          <w:sz w:val="26"/>
          <w:szCs w:val="26"/>
        </w:rPr>
      </w:pPr>
    </w:p>
    <w:p w14:paraId="50127170" w14:textId="4AF33744" w:rsidR="00451E7E" w:rsidRPr="00682A29" w:rsidRDefault="00451E7E" w:rsidP="007B63CF">
      <w:pPr>
        <w:tabs>
          <w:tab w:val="left" w:pos="426"/>
        </w:tabs>
        <w:spacing w:after="0"/>
        <w:jc w:val="center"/>
        <w:rPr>
          <w:b/>
          <w:sz w:val="26"/>
          <w:szCs w:val="26"/>
        </w:rPr>
      </w:pPr>
      <w:r w:rsidRPr="00682A29">
        <w:rPr>
          <w:b/>
          <w:sz w:val="26"/>
          <w:szCs w:val="26"/>
        </w:rPr>
        <w:t>-Hết-</w:t>
      </w:r>
    </w:p>
    <w:p w14:paraId="665BC775" w14:textId="6DC6FA13" w:rsidR="00A10D0E" w:rsidRPr="00682A29" w:rsidRDefault="00A10D0E" w:rsidP="007B63CF">
      <w:pPr>
        <w:tabs>
          <w:tab w:val="left" w:pos="426"/>
        </w:tabs>
        <w:spacing w:after="0"/>
        <w:jc w:val="center"/>
        <w:rPr>
          <w:b/>
          <w:bCs/>
          <w:sz w:val="26"/>
          <w:szCs w:val="26"/>
        </w:rPr>
      </w:pPr>
      <w:r w:rsidRPr="00682A29">
        <w:rPr>
          <w:b/>
          <w:bCs/>
          <w:sz w:val="26"/>
          <w:szCs w:val="26"/>
        </w:rPr>
        <w:t>Học sinh không được sử dụng tài liệu, cán bộ coi kiểm tra không giải thích đề</w:t>
      </w:r>
      <w:r w:rsidR="005743A5">
        <w:rPr>
          <w:b/>
          <w:bCs/>
          <w:sz w:val="26"/>
          <w:szCs w:val="26"/>
        </w:rPr>
        <w:t>.</w:t>
      </w:r>
    </w:p>
    <w:p w14:paraId="50B9E6E5" w14:textId="0E8DF408" w:rsidR="007B63CF" w:rsidRDefault="00A10D0E" w:rsidP="00922073">
      <w:pPr>
        <w:tabs>
          <w:tab w:val="left" w:pos="426"/>
        </w:tabs>
        <w:spacing w:after="0"/>
        <w:jc w:val="center"/>
        <w:rPr>
          <w:bCs/>
          <w:sz w:val="26"/>
          <w:szCs w:val="26"/>
        </w:rPr>
      </w:pPr>
      <w:r w:rsidRPr="00682A29">
        <w:rPr>
          <w:bCs/>
          <w:sz w:val="26"/>
          <w:szCs w:val="26"/>
        </w:rPr>
        <w:t>Họ và tên học sinh: ………………………………… Lớp: ………. SBD:………..</w:t>
      </w:r>
    </w:p>
    <w:p w14:paraId="0A17963E" w14:textId="3A357A51" w:rsidR="00380E6F" w:rsidRDefault="00380E6F" w:rsidP="00922073">
      <w:pPr>
        <w:tabs>
          <w:tab w:val="left" w:pos="426"/>
        </w:tabs>
        <w:spacing w:after="0"/>
        <w:jc w:val="center"/>
        <w:rPr>
          <w:b/>
          <w:sz w:val="28"/>
          <w:szCs w:val="26"/>
        </w:rPr>
      </w:pPr>
      <w:r w:rsidRPr="00380E6F">
        <w:rPr>
          <w:b/>
          <w:sz w:val="28"/>
          <w:szCs w:val="26"/>
        </w:rPr>
        <w:lastRenderedPageBreak/>
        <w:t>ĐÁP ÁN</w:t>
      </w:r>
    </w:p>
    <w:tbl>
      <w:tblPr>
        <w:tblStyle w:val="LiBang"/>
        <w:tblW w:w="0" w:type="auto"/>
        <w:tblInd w:w="687" w:type="dxa"/>
        <w:tblLook w:val="04A0" w:firstRow="1" w:lastRow="0" w:firstColumn="1" w:lastColumn="0" w:noHBand="0" w:noVBand="1"/>
      </w:tblPr>
      <w:tblGrid>
        <w:gridCol w:w="811"/>
        <w:gridCol w:w="869"/>
        <w:gridCol w:w="954"/>
        <w:gridCol w:w="869"/>
        <w:gridCol w:w="1038"/>
        <w:gridCol w:w="869"/>
        <w:gridCol w:w="954"/>
        <w:gridCol w:w="869"/>
      </w:tblGrid>
      <w:tr w:rsidR="00380E6F" w:rsidRPr="0014267A" w14:paraId="0449F487" w14:textId="77777777" w:rsidTr="00380E6F">
        <w:tc>
          <w:tcPr>
            <w:tcW w:w="811" w:type="dxa"/>
            <w:vAlign w:val="center"/>
          </w:tcPr>
          <w:p w14:paraId="5E4BEF6D" w14:textId="77777777" w:rsidR="00380E6F" w:rsidRPr="00380E6F" w:rsidRDefault="00380E6F" w:rsidP="00922073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380E6F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869" w:type="dxa"/>
            <w:vAlign w:val="center"/>
          </w:tcPr>
          <w:p w14:paraId="222D043D" w14:textId="77777777" w:rsidR="00380E6F" w:rsidRPr="00380E6F" w:rsidRDefault="00380E6F" w:rsidP="00922073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380E6F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954" w:type="dxa"/>
            <w:vAlign w:val="center"/>
          </w:tcPr>
          <w:p w14:paraId="34085142" w14:textId="77777777" w:rsidR="00380E6F" w:rsidRPr="00380E6F" w:rsidRDefault="00380E6F" w:rsidP="00922073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380E6F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869" w:type="dxa"/>
            <w:vAlign w:val="center"/>
          </w:tcPr>
          <w:p w14:paraId="3E221430" w14:textId="77777777" w:rsidR="00380E6F" w:rsidRPr="00380E6F" w:rsidRDefault="00380E6F" w:rsidP="00922073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380E6F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1038" w:type="dxa"/>
            <w:vAlign w:val="center"/>
          </w:tcPr>
          <w:p w14:paraId="3C6D4CA8" w14:textId="77777777" w:rsidR="00380E6F" w:rsidRPr="00380E6F" w:rsidRDefault="00380E6F" w:rsidP="00922073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380E6F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869" w:type="dxa"/>
            <w:vAlign w:val="center"/>
          </w:tcPr>
          <w:p w14:paraId="48228CFE" w14:textId="77777777" w:rsidR="00380E6F" w:rsidRPr="00380E6F" w:rsidRDefault="00380E6F" w:rsidP="00922073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380E6F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954" w:type="dxa"/>
            <w:vAlign w:val="center"/>
          </w:tcPr>
          <w:p w14:paraId="7087BC72" w14:textId="77777777" w:rsidR="00380E6F" w:rsidRPr="00380E6F" w:rsidRDefault="00380E6F" w:rsidP="00922073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380E6F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869" w:type="dxa"/>
            <w:vAlign w:val="center"/>
          </w:tcPr>
          <w:p w14:paraId="225548E4" w14:textId="77777777" w:rsidR="00380E6F" w:rsidRPr="00380E6F" w:rsidRDefault="00380E6F" w:rsidP="00922073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380E6F">
              <w:rPr>
                <w:b/>
                <w:sz w:val="26"/>
                <w:szCs w:val="26"/>
              </w:rPr>
              <w:t>8</w:t>
            </w:r>
          </w:p>
        </w:tc>
      </w:tr>
      <w:tr w:rsidR="00380E6F" w:rsidRPr="0014267A" w14:paraId="1DD92AD5" w14:textId="77777777" w:rsidTr="00380E6F">
        <w:tc>
          <w:tcPr>
            <w:tcW w:w="811" w:type="dxa"/>
            <w:vAlign w:val="center"/>
          </w:tcPr>
          <w:p w14:paraId="2436809D" w14:textId="77777777" w:rsidR="00380E6F" w:rsidRPr="00380E6F" w:rsidRDefault="00380E6F" w:rsidP="00922073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380E6F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869" w:type="dxa"/>
            <w:vAlign w:val="center"/>
          </w:tcPr>
          <w:p w14:paraId="59F0C8E5" w14:textId="77777777" w:rsidR="00380E6F" w:rsidRPr="00380E6F" w:rsidRDefault="00380E6F" w:rsidP="00922073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380E6F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954" w:type="dxa"/>
            <w:vAlign w:val="center"/>
          </w:tcPr>
          <w:p w14:paraId="0557EC6F" w14:textId="77777777" w:rsidR="00380E6F" w:rsidRPr="00380E6F" w:rsidRDefault="00380E6F" w:rsidP="00922073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380E6F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869" w:type="dxa"/>
            <w:vAlign w:val="center"/>
          </w:tcPr>
          <w:p w14:paraId="19161FBD" w14:textId="77777777" w:rsidR="00380E6F" w:rsidRPr="00380E6F" w:rsidRDefault="00380E6F" w:rsidP="00922073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380E6F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038" w:type="dxa"/>
            <w:vAlign w:val="center"/>
          </w:tcPr>
          <w:p w14:paraId="00CC5F18" w14:textId="3DFAFA42" w:rsidR="00380E6F" w:rsidRPr="00380E6F" w:rsidRDefault="00380E6F" w:rsidP="00922073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380E6F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869" w:type="dxa"/>
            <w:vAlign w:val="center"/>
          </w:tcPr>
          <w:p w14:paraId="3B68CF7F" w14:textId="4C737E3A" w:rsidR="00380E6F" w:rsidRPr="00380E6F" w:rsidRDefault="00380E6F" w:rsidP="00922073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380E6F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954" w:type="dxa"/>
            <w:vAlign w:val="center"/>
          </w:tcPr>
          <w:p w14:paraId="3EED0252" w14:textId="7312D6B7" w:rsidR="00380E6F" w:rsidRPr="00380E6F" w:rsidRDefault="00380E6F" w:rsidP="00922073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380E6F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869" w:type="dxa"/>
            <w:vAlign w:val="center"/>
          </w:tcPr>
          <w:p w14:paraId="257ED829" w14:textId="64EE2A03" w:rsidR="00380E6F" w:rsidRPr="00380E6F" w:rsidRDefault="00380E6F" w:rsidP="00922073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380E6F">
              <w:rPr>
                <w:b/>
                <w:sz w:val="26"/>
                <w:szCs w:val="26"/>
              </w:rPr>
              <w:t>C</w:t>
            </w:r>
          </w:p>
        </w:tc>
      </w:tr>
    </w:tbl>
    <w:p w14:paraId="30A252B6" w14:textId="79A58A63" w:rsidR="00380E6F" w:rsidRDefault="00380E6F" w:rsidP="006E5DEF">
      <w:pPr>
        <w:tabs>
          <w:tab w:val="left" w:pos="426"/>
        </w:tabs>
        <w:spacing w:after="0"/>
        <w:jc w:val="both"/>
        <w:rPr>
          <w:b/>
          <w:sz w:val="28"/>
          <w:szCs w:val="26"/>
        </w:rPr>
      </w:pPr>
    </w:p>
    <w:p w14:paraId="5EBAE5F5" w14:textId="4638F226" w:rsidR="00563B7A" w:rsidRDefault="00563B7A" w:rsidP="006E5DEF">
      <w:pPr>
        <w:tabs>
          <w:tab w:val="left" w:pos="426"/>
        </w:tabs>
        <w:spacing w:after="0"/>
        <w:jc w:val="both"/>
        <w:rPr>
          <w:b/>
          <w:sz w:val="28"/>
          <w:szCs w:val="26"/>
        </w:rPr>
      </w:pPr>
      <w:r>
        <w:rPr>
          <w:b/>
          <w:sz w:val="28"/>
          <w:szCs w:val="26"/>
        </w:rPr>
        <w:t>CÂU 1:</w:t>
      </w:r>
    </w:p>
    <w:p w14:paraId="6009900B" w14:textId="77777777" w:rsidR="00563B7A" w:rsidRDefault="00563B7A" w:rsidP="006E5DEF">
      <w:pPr>
        <w:spacing w:after="0"/>
        <w:jc w:val="both"/>
        <w:rPr>
          <w:rFonts w:asciiTheme="minorHAnsi" w:hAnsiTheme="minorHAnsi"/>
          <w:lang w:val="en-ID"/>
        </w:rPr>
      </w:pPr>
      <w:r w:rsidRPr="003417C8">
        <w:rPr>
          <w:rFonts w:asciiTheme="minorHAnsi" w:hAnsiTheme="minorHAnsi"/>
          <w:position w:val="-12"/>
          <w:lang w:val="en-ID"/>
        </w:rPr>
        <w:object w:dxaOrig="3140" w:dyaOrig="400" w14:anchorId="6AFE4278">
          <v:shape id="_x0000_i1044" type="#_x0000_t75" style="width:157.5pt;height:20.25pt" o:ole="">
            <v:imagedata r:id="rId38" o:title=""/>
          </v:shape>
          <o:OLEObject Type="Embed" ProgID="Equation.DSMT4" ShapeID="_x0000_i1044" DrawAspect="Content" ObjectID="_1758785846" r:id="rId50"/>
        </w:object>
      </w:r>
      <w:r w:rsidRPr="00F04DA6">
        <w:rPr>
          <w:rFonts w:asciiTheme="minorHAnsi" w:hAnsiTheme="minorHAnsi"/>
          <w:position w:val="-4"/>
          <w:lang w:val="en-ID"/>
        </w:rPr>
        <w:object w:dxaOrig="200" w:dyaOrig="300" w14:anchorId="3748D4E7">
          <v:shape id="_x0000_i1045" type="#_x0000_t75" style="width:10.5pt;height:15.75pt" o:ole="">
            <v:imagedata r:id="rId51" o:title=""/>
          </v:shape>
          <o:OLEObject Type="Embed" ProgID="Equation.DSMT4" ShapeID="_x0000_i1045" DrawAspect="Content" ObjectID="_1758785847" r:id="rId52"/>
        </w:object>
      </w:r>
    </w:p>
    <w:p w14:paraId="11AE68FC" w14:textId="5BF37FB2" w:rsidR="00563B7A" w:rsidRDefault="00563B7A" w:rsidP="006E5DEF">
      <w:pPr>
        <w:tabs>
          <w:tab w:val="left" w:pos="426"/>
        </w:tabs>
        <w:spacing w:after="0"/>
        <w:jc w:val="both"/>
        <w:rPr>
          <w:rFonts w:asciiTheme="minorHAnsi" w:hAnsiTheme="minorHAnsi"/>
          <w:lang w:val="en-ID"/>
        </w:rPr>
      </w:pPr>
      <w:r w:rsidRPr="00D109E8">
        <w:rPr>
          <w:rFonts w:asciiTheme="minorHAnsi" w:hAnsiTheme="minorHAnsi"/>
          <w:position w:val="-34"/>
          <w:lang w:val="en-ID"/>
        </w:rPr>
        <w:object w:dxaOrig="2560" w:dyaOrig="820" w14:anchorId="001C7D8F">
          <v:shape id="_x0000_i1046" type="#_x0000_t75" style="width:128.25pt;height:41.25pt" o:ole="">
            <v:imagedata r:id="rId53" o:title=""/>
          </v:shape>
          <o:OLEObject Type="Embed" ProgID="Equation.DSMT4" ShapeID="_x0000_i1046" DrawAspect="Content" ObjectID="_1758785848" r:id="rId54"/>
        </w:object>
      </w:r>
    </w:p>
    <w:p w14:paraId="7BBBA81D" w14:textId="77777777" w:rsidR="00563B7A" w:rsidRDefault="00563B7A" w:rsidP="006E5DEF">
      <w:pPr>
        <w:spacing w:after="0"/>
        <w:jc w:val="both"/>
      </w:pPr>
      <w:r w:rsidRPr="003417C8">
        <w:rPr>
          <w:rFonts w:asciiTheme="minorHAnsi" w:hAnsiTheme="minorHAnsi"/>
          <w:position w:val="-12"/>
          <w:lang w:val="en-ID"/>
        </w:rPr>
        <w:object w:dxaOrig="4280" w:dyaOrig="400" w14:anchorId="1E96BDEE">
          <v:shape id="_x0000_i1047" type="#_x0000_t75" style="width:213.75pt;height:20.25pt" o:ole="">
            <v:imagedata r:id="rId40" o:title=""/>
          </v:shape>
          <o:OLEObject Type="Embed" ProgID="Equation.DSMT4" ShapeID="_x0000_i1047" DrawAspect="Content" ObjectID="_1758785849" r:id="rId55"/>
        </w:object>
      </w:r>
    </w:p>
    <w:p w14:paraId="2776B558" w14:textId="174CCCAD" w:rsidR="00563B7A" w:rsidRDefault="00563B7A" w:rsidP="006E5DEF">
      <w:pPr>
        <w:tabs>
          <w:tab w:val="left" w:pos="426"/>
        </w:tabs>
        <w:spacing w:after="0"/>
        <w:jc w:val="both"/>
        <w:rPr>
          <w:rFonts w:asciiTheme="minorHAnsi" w:hAnsiTheme="minorHAnsi"/>
          <w:lang w:val="en-ID"/>
        </w:rPr>
      </w:pPr>
      <w:r>
        <w:t xml:space="preserve">    </w:t>
      </w:r>
      <w:r w:rsidRPr="00D147D5">
        <w:rPr>
          <w:rFonts w:asciiTheme="minorHAnsi" w:hAnsiTheme="minorHAnsi"/>
          <w:position w:val="-34"/>
          <w:lang w:val="en-ID"/>
        </w:rPr>
        <w:object w:dxaOrig="4520" w:dyaOrig="820" w14:anchorId="18010F7B">
          <v:shape id="_x0000_i1048" type="#_x0000_t75" style="width:226.5pt;height:41.25pt" o:ole="">
            <v:imagedata r:id="rId56" o:title=""/>
          </v:shape>
          <o:OLEObject Type="Embed" ProgID="Equation.DSMT4" ShapeID="_x0000_i1048" DrawAspect="Content" ObjectID="_1758785850" r:id="rId57"/>
        </w:object>
      </w:r>
    </w:p>
    <w:p w14:paraId="45D06AF6" w14:textId="77777777" w:rsidR="00563B7A" w:rsidRDefault="00563B7A" w:rsidP="006E5DEF">
      <w:pPr>
        <w:spacing w:after="0"/>
        <w:jc w:val="both"/>
      </w:pPr>
      <w:r w:rsidRPr="003417C8">
        <w:rPr>
          <w:rFonts w:asciiTheme="minorHAnsi" w:hAnsiTheme="minorHAnsi"/>
          <w:position w:val="-12"/>
          <w:lang w:val="en-ID"/>
        </w:rPr>
        <w:object w:dxaOrig="3760" w:dyaOrig="400" w14:anchorId="7C864C6D">
          <v:shape id="_x0000_i1049" type="#_x0000_t75" style="width:188.25pt;height:20.25pt" o:ole="">
            <v:imagedata r:id="rId42" o:title=""/>
          </v:shape>
          <o:OLEObject Type="Embed" ProgID="Equation.DSMT4" ShapeID="_x0000_i1049" DrawAspect="Content" ObjectID="_1758785851" r:id="rId58"/>
        </w:object>
      </w:r>
      <w:r w:rsidRPr="00E577EB">
        <w:rPr>
          <w:rFonts w:asciiTheme="minorHAnsi" w:hAnsiTheme="minorHAnsi"/>
          <w:position w:val="-34"/>
          <w:lang w:val="en-ID"/>
        </w:rPr>
        <w:object w:dxaOrig="5500" w:dyaOrig="820" w14:anchorId="472EDB19">
          <v:shape id="_x0000_i1050" type="#_x0000_t75" style="width:274.5pt;height:41.25pt" o:ole="">
            <v:imagedata r:id="rId59" o:title=""/>
          </v:shape>
          <o:OLEObject Type="Embed" ProgID="Equation.DSMT4" ShapeID="_x0000_i1050" DrawAspect="Content" ObjectID="_1758785852" r:id="rId60"/>
        </w:object>
      </w:r>
    </w:p>
    <w:p w14:paraId="7854C144" w14:textId="76D77F84" w:rsidR="00563B7A" w:rsidRDefault="00563B7A" w:rsidP="006E5DEF">
      <w:pPr>
        <w:tabs>
          <w:tab w:val="left" w:pos="426"/>
        </w:tabs>
        <w:spacing w:after="0"/>
        <w:jc w:val="both"/>
        <w:rPr>
          <w:rFonts w:asciiTheme="minorHAnsi" w:hAnsiTheme="minorHAnsi"/>
          <w:lang w:val="en-ID"/>
        </w:rPr>
      </w:pPr>
      <w:r w:rsidRPr="00D147D5">
        <w:rPr>
          <w:rFonts w:asciiTheme="minorHAnsi" w:hAnsiTheme="minorHAnsi"/>
          <w:position w:val="-34"/>
          <w:lang w:val="en-ID"/>
        </w:rPr>
        <w:object w:dxaOrig="5500" w:dyaOrig="820" w14:anchorId="6B981E54">
          <v:shape id="_x0000_i1051" type="#_x0000_t75" style="width:274.5pt;height:41.25pt" o:ole="">
            <v:imagedata r:id="rId61" o:title=""/>
          </v:shape>
          <o:OLEObject Type="Embed" ProgID="Equation.DSMT4" ShapeID="_x0000_i1051" DrawAspect="Content" ObjectID="_1758785853" r:id="rId62"/>
        </w:object>
      </w:r>
    </w:p>
    <w:p w14:paraId="4443D607" w14:textId="77777777" w:rsidR="00922073" w:rsidRDefault="00922073" w:rsidP="006E5DEF">
      <w:pPr>
        <w:tabs>
          <w:tab w:val="left" w:pos="426"/>
        </w:tabs>
        <w:spacing w:after="0"/>
        <w:jc w:val="both"/>
        <w:rPr>
          <w:rFonts w:asciiTheme="minorHAnsi" w:hAnsiTheme="minorHAnsi"/>
          <w:lang w:val="en-ID"/>
        </w:rPr>
      </w:pPr>
    </w:p>
    <w:p w14:paraId="186966DF" w14:textId="4DC226B0" w:rsidR="00563B7A" w:rsidRDefault="00563B7A" w:rsidP="006E5DEF">
      <w:pPr>
        <w:tabs>
          <w:tab w:val="left" w:pos="426"/>
        </w:tabs>
        <w:spacing w:after="0"/>
        <w:jc w:val="both"/>
        <w:rPr>
          <w:b/>
          <w:sz w:val="28"/>
          <w:szCs w:val="26"/>
        </w:rPr>
      </w:pPr>
      <w:r>
        <w:rPr>
          <w:b/>
          <w:sz w:val="28"/>
          <w:szCs w:val="26"/>
        </w:rPr>
        <w:t>CÂU 2:</w:t>
      </w:r>
    </w:p>
    <w:p w14:paraId="2C53187D" w14:textId="6AD42425" w:rsidR="00563B7A" w:rsidRPr="00922073" w:rsidRDefault="00563B7A" w:rsidP="006E5DEF">
      <w:pPr>
        <w:tabs>
          <w:tab w:val="left" w:pos="426"/>
        </w:tabs>
        <w:spacing w:after="0"/>
        <w:jc w:val="both"/>
        <w:rPr>
          <w:sz w:val="26"/>
          <w:szCs w:val="26"/>
        </w:rPr>
      </w:pPr>
      <w:r w:rsidRPr="00922073">
        <w:rPr>
          <w:sz w:val="26"/>
          <w:szCs w:val="26"/>
          <w:lang w:val="en-ID"/>
        </w:rPr>
        <w:t xml:space="preserve">a/ </w:t>
      </w:r>
      <w:r w:rsidRPr="00922073">
        <w:rPr>
          <w:position w:val="-14"/>
          <w:sz w:val="26"/>
          <w:szCs w:val="26"/>
          <w:lang w:val="en-ID"/>
        </w:rPr>
        <w:object w:dxaOrig="2580" w:dyaOrig="460" w14:anchorId="0ADF3221">
          <v:shape id="_x0000_i1052" type="#_x0000_t75" style="width:129pt;height:23.25pt" o:ole="">
            <v:imagedata r:id="rId63" o:title=""/>
          </v:shape>
          <o:OLEObject Type="Embed" ProgID="Equation.DSMT4" ShapeID="_x0000_i1052" DrawAspect="Content" ObjectID="_1758785854" r:id="rId64"/>
        </w:object>
      </w:r>
    </w:p>
    <w:p w14:paraId="3EFD0CB3" w14:textId="34192CCA" w:rsidR="00563B7A" w:rsidRDefault="00563B7A" w:rsidP="006E5DEF">
      <w:pPr>
        <w:tabs>
          <w:tab w:val="left" w:pos="426"/>
        </w:tabs>
        <w:spacing w:after="0"/>
        <w:jc w:val="both"/>
        <w:rPr>
          <w:sz w:val="26"/>
          <w:szCs w:val="26"/>
          <w:lang w:val="en-ID"/>
        </w:rPr>
      </w:pPr>
      <w:r w:rsidRPr="00922073">
        <w:rPr>
          <w:sz w:val="26"/>
          <w:szCs w:val="26"/>
        </w:rPr>
        <w:t xml:space="preserve">b/ </w:t>
      </w:r>
      <w:r w:rsidRPr="00922073">
        <w:rPr>
          <w:position w:val="-84"/>
          <w:sz w:val="26"/>
          <w:szCs w:val="26"/>
          <w:lang w:val="en-ID"/>
        </w:rPr>
        <w:object w:dxaOrig="2460" w:dyaOrig="1820" w14:anchorId="490A9026">
          <v:shape id="_x0000_i1053" type="#_x0000_t75" style="width:123pt;height:90.75pt" o:ole="">
            <v:imagedata r:id="rId65" o:title=""/>
          </v:shape>
          <o:OLEObject Type="Embed" ProgID="Equation.DSMT4" ShapeID="_x0000_i1053" DrawAspect="Content" ObjectID="_1758785855" r:id="rId66"/>
        </w:object>
      </w:r>
    </w:p>
    <w:p w14:paraId="44D81680" w14:textId="77777777" w:rsidR="00922073" w:rsidRPr="00922073" w:rsidRDefault="00922073" w:rsidP="006E5DEF">
      <w:pPr>
        <w:tabs>
          <w:tab w:val="left" w:pos="426"/>
        </w:tabs>
        <w:spacing w:after="0"/>
        <w:jc w:val="both"/>
        <w:rPr>
          <w:sz w:val="26"/>
          <w:szCs w:val="26"/>
          <w:lang w:val="en-ID"/>
        </w:rPr>
      </w:pPr>
    </w:p>
    <w:p w14:paraId="0DAA0EB8" w14:textId="2F4FD335" w:rsidR="00563B7A" w:rsidRDefault="00563B7A" w:rsidP="006E5DEF">
      <w:pPr>
        <w:tabs>
          <w:tab w:val="left" w:pos="426"/>
        </w:tabs>
        <w:spacing w:after="0"/>
        <w:jc w:val="both"/>
        <w:rPr>
          <w:b/>
          <w:sz w:val="28"/>
          <w:szCs w:val="26"/>
        </w:rPr>
      </w:pPr>
      <w:r>
        <w:rPr>
          <w:b/>
          <w:sz w:val="28"/>
          <w:szCs w:val="26"/>
        </w:rPr>
        <w:t>CÂU 3:</w:t>
      </w:r>
    </w:p>
    <w:p w14:paraId="4BD309E4" w14:textId="05748F9C" w:rsidR="00876D54" w:rsidRDefault="00563B7A" w:rsidP="006E5DEF">
      <w:pPr>
        <w:tabs>
          <w:tab w:val="left" w:pos="426"/>
        </w:tabs>
        <w:spacing w:after="0"/>
        <w:jc w:val="both"/>
        <w:rPr>
          <w:color w:val="0D0D0D"/>
          <w:sz w:val="26"/>
          <w:szCs w:val="26"/>
        </w:rPr>
      </w:pPr>
      <w:r>
        <w:rPr>
          <w:b/>
          <w:sz w:val="28"/>
          <w:szCs w:val="26"/>
        </w:rPr>
        <w:t xml:space="preserve">a/ </w:t>
      </w:r>
      <w:r w:rsidRPr="00132E19">
        <w:rPr>
          <w:color w:val="0D0D0D"/>
          <w:sz w:val="26"/>
          <w:szCs w:val="26"/>
        </w:rPr>
        <w:t>Thể tích không khí bên trong lều chính là thể tích hình chóp tứ giác đều</w:t>
      </w:r>
      <w:r w:rsidR="005743A5">
        <w:rPr>
          <w:color w:val="0D0D0D"/>
          <w:sz w:val="26"/>
          <w:szCs w:val="26"/>
        </w:rPr>
        <w:t>:</w:t>
      </w:r>
    </w:p>
    <w:p w14:paraId="24665373" w14:textId="63B60BF1" w:rsidR="00563B7A" w:rsidRDefault="00563B7A" w:rsidP="006E5DEF">
      <w:pPr>
        <w:tabs>
          <w:tab w:val="left" w:pos="426"/>
        </w:tabs>
        <w:spacing w:after="0"/>
        <w:jc w:val="both"/>
        <w:rPr>
          <w:rFonts w:asciiTheme="minorHAnsi" w:hAnsiTheme="minorHAnsi"/>
          <w:color w:val="0D0D0D"/>
          <w:sz w:val="26"/>
          <w:szCs w:val="26"/>
          <w:lang w:val="en-ID"/>
        </w:rPr>
      </w:pPr>
      <w:r w:rsidRPr="00132E19">
        <w:rPr>
          <w:color w:val="0D0D0D"/>
          <w:sz w:val="26"/>
          <w:szCs w:val="26"/>
        </w:rPr>
        <w:t xml:space="preserve">  </w:t>
      </w:r>
      <w:r w:rsidRPr="00132E19">
        <w:rPr>
          <w:rFonts w:asciiTheme="minorHAnsi" w:hAnsiTheme="minorHAnsi"/>
          <w:color w:val="0D0D0D"/>
          <w:position w:val="-24"/>
          <w:sz w:val="26"/>
          <w:szCs w:val="26"/>
          <w:lang w:val="en-ID"/>
        </w:rPr>
        <w:object w:dxaOrig="3580" w:dyaOrig="620" w14:anchorId="5D1465EB">
          <v:shape id="_x0000_i1054" type="#_x0000_t75" style="width:180pt;height:30.75pt" o:ole="">
            <v:imagedata r:id="rId67" o:title=""/>
          </v:shape>
          <o:OLEObject Type="Embed" ProgID="Equation.DSMT4" ShapeID="_x0000_i1054" DrawAspect="Content" ObjectID="_1758785856" r:id="rId68"/>
        </w:object>
      </w:r>
      <w:r w:rsidR="005743A5">
        <w:rPr>
          <w:rFonts w:asciiTheme="minorHAnsi" w:hAnsiTheme="minorHAnsi"/>
          <w:color w:val="0D0D0D"/>
          <w:sz w:val="26"/>
          <w:szCs w:val="26"/>
          <w:lang w:val="en-ID"/>
        </w:rPr>
        <w:t>.</w:t>
      </w:r>
    </w:p>
    <w:p w14:paraId="6B8EFD9E" w14:textId="27FBB0B7" w:rsidR="00563B7A" w:rsidRPr="00132E19" w:rsidRDefault="00563B7A" w:rsidP="006E5DEF">
      <w:pPr>
        <w:spacing w:after="0"/>
        <w:jc w:val="both"/>
        <w:rPr>
          <w:color w:val="0D0D0D"/>
          <w:sz w:val="26"/>
          <w:szCs w:val="26"/>
        </w:rPr>
      </w:pPr>
      <w:r>
        <w:rPr>
          <w:b/>
          <w:sz w:val="28"/>
          <w:szCs w:val="26"/>
        </w:rPr>
        <w:t xml:space="preserve">b/ </w:t>
      </w:r>
      <w:r w:rsidRPr="00132E19">
        <w:rPr>
          <w:color w:val="0D0D0D"/>
          <w:sz w:val="26"/>
          <w:szCs w:val="26"/>
        </w:rPr>
        <w:t>Số vải bạt cần thiết để dựng lều chính là diện tích xung quanh hình chóp tứ giác đều</w:t>
      </w:r>
      <w:r w:rsidR="005743A5">
        <w:rPr>
          <w:color w:val="0D0D0D"/>
          <w:sz w:val="26"/>
          <w:szCs w:val="26"/>
        </w:rPr>
        <w:t>:</w:t>
      </w:r>
    </w:p>
    <w:p w14:paraId="11A6AE4F" w14:textId="7DB71C51" w:rsidR="00563B7A" w:rsidRDefault="00563B7A" w:rsidP="006E5DEF">
      <w:pPr>
        <w:tabs>
          <w:tab w:val="left" w:pos="426"/>
        </w:tabs>
        <w:spacing w:after="0"/>
        <w:jc w:val="both"/>
        <w:rPr>
          <w:color w:val="0D0D0D"/>
          <w:sz w:val="26"/>
          <w:szCs w:val="26"/>
        </w:rPr>
      </w:pPr>
      <w:r w:rsidRPr="00132E19">
        <w:rPr>
          <w:color w:val="0D0D0D"/>
          <w:sz w:val="26"/>
          <w:szCs w:val="26"/>
        </w:rPr>
        <w:t xml:space="preserve">       </w:t>
      </w:r>
      <w:r w:rsidR="006E5DEF" w:rsidRPr="006E5DEF">
        <w:rPr>
          <w:rFonts w:asciiTheme="minorHAnsi" w:hAnsiTheme="minorHAnsi"/>
          <w:color w:val="0D0D0D"/>
          <w:position w:val="-14"/>
          <w:sz w:val="26"/>
          <w:szCs w:val="26"/>
          <w:lang w:val="en-ID"/>
        </w:rPr>
        <w:object w:dxaOrig="2340" w:dyaOrig="400" w14:anchorId="5617D68F">
          <v:shape id="_x0000_i1055" type="#_x0000_t75" style="width:117pt;height:19.5pt" o:ole="">
            <v:imagedata r:id="rId69" o:title=""/>
          </v:shape>
          <o:OLEObject Type="Embed" ProgID="Equation.DSMT4" ShapeID="_x0000_i1055" DrawAspect="Content" ObjectID="_1758785857" r:id="rId70"/>
        </w:object>
      </w:r>
      <w:r w:rsidR="005743A5">
        <w:rPr>
          <w:rFonts w:asciiTheme="minorHAnsi" w:hAnsiTheme="minorHAnsi"/>
          <w:color w:val="0D0D0D"/>
          <w:sz w:val="26"/>
          <w:szCs w:val="26"/>
          <w:lang w:val="en-ID"/>
        </w:rPr>
        <w:t>.</w:t>
      </w:r>
      <w:r w:rsidRPr="00132E19">
        <w:rPr>
          <w:color w:val="0D0D0D"/>
          <w:sz w:val="26"/>
          <w:szCs w:val="26"/>
        </w:rPr>
        <w:t xml:space="preserve">            </w:t>
      </w:r>
    </w:p>
    <w:p w14:paraId="38CDF284" w14:textId="77777777" w:rsidR="00922073" w:rsidRDefault="00922073" w:rsidP="006E5DEF">
      <w:pPr>
        <w:tabs>
          <w:tab w:val="left" w:pos="426"/>
        </w:tabs>
        <w:spacing w:after="0"/>
        <w:jc w:val="both"/>
        <w:rPr>
          <w:color w:val="0D0D0D"/>
          <w:sz w:val="26"/>
          <w:szCs w:val="26"/>
        </w:rPr>
      </w:pPr>
    </w:p>
    <w:p w14:paraId="79BD4B7A" w14:textId="4EEC13AB" w:rsidR="006B6954" w:rsidRDefault="006B6954" w:rsidP="006E5DEF">
      <w:pPr>
        <w:tabs>
          <w:tab w:val="left" w:pos="426"/>
        </w:tabs>
        <w:spacing w:after="0"/>
        <w:jc w:val="both"/>
        <w:rPr>
          <w:b/>
          <w:sz w:val="28"/>
          <w:szCs w:val="26"/>
        </w:rPr>
      </w:pPr>
      <w:r>
        <w:rPr>
          <w:b/>
          <w:sz w:val="28"/>
          <w:szCs w:val="26"/>
        </w:rPr>
        <w:t>CÂU 4:</w:t>
      </w:r>
    </w:p>
    <w:p w14:paraId="2D8B6229" w14:textId="77777777" w:rsidR="006B6954" w:rsidRPr="00AA1369" w:rsidRDefault="006B6954" w:rsidP="006E5DEF">
      <w:pPr>
        <w:spacing w:after="0"/>
        <w:jc w:val="both"/>
        <w:rPr>
          <w:sz w:val="26"/>
          <w:szCs w:val="26"/>
        </w:rPr>
      </w:pPr>
      <w:r w:rsidRPr="00AA1369">
        <w:rPr>
          <w:sz w:val="26"/>
          <w:szCs w:val="26"/>
        </w:rPr>
        <w:t>Áp dụng định lý Phytagore cho tam giác ABC vuông tại A:</w:t>
      </w:r>
    </w:p>
    <w:p w14:paraId="574189E6" w14:textId="77777777" w:rsidR="006B6954" w:rsidRPr="00AA1369" w:rsidRDefault="006B6954" w:rsidP="006E5DEF">
      <w:pPr>
        <w:spacing w:after="0"/>
        <w:jc w:val="both"/>
        <w:rPr>
          <w:sz w:val="26"/>
          <w:szCs w:val="26"/>
        </w:rPr>
      </w:pPr>
      <w:r w:rsidRPr="00AA1369">
        <w:rPr>
          <w:rFonts w:asciiTheme="minorHAnsi" w:hAnsiTheme="minorHAnsi"/>
          <w:position w:val="-74"/>
          <w:sz w:val="26"/>
          <w:szCs w:val="26"/>
          <w:lang w:val="en-ID"/>
        </w:rPr>
        <w:object w:dxaOrig="1939" w:dyaOrig="1600" w14:anchorId="1B447D66">
          <v:shape id="_x0000_i1056" type="#_x0000_t75" style="width:96.75pt;height:80.25pt" o:ole="">
            <v:imagedata r:id="rId71" o:title=""/>
          </v:shape>
          <o:OLEObject Type="Embed" ProgID="Equation.DSMT4" ShapeID="_x0000_i1056" DrawAspect="Content" ObjectID="_1758785858" r:id="rId72"/>
        </w:object>
      </w:r>
    </w:p>
    <w:p w14:paraId="08540F94" w14:textId="74C64656" w:rsidR="006B6954" w:rsidRPr="00AA1369" w:rsidRDefault="006B6954" w:rsidP="006E5DEF">
      <w:pPr>
        <w:spacing w:after="0"/>
        <w:jc w:val="both"/>
        <w:rPr>
          <w:sz w:val="26"/>
          <w:szCs w:val="26"/>
        </w:rPr>
      </w:pPr>
      <w:r w:rsidRPr="00AA1369">
        <w:rPr>
          <w:sz w:val="26"/>
          <w:szCs w:val="26"/>
        </w:rPr>
        <w:t>Vậy chiều dài bậc tam cấp khoảng 76,2 cm</w:t>
      </w:r>
      <w:r w:rsidR="005743A5">
        <w:rPr>
          <w:sz w:val="26"/>
          <w:szCs w:val="26"/>
        </w:rPr>
        <w:t>.</w:t>
      </w:r>
    </w:p>
    <w:p w14:paraId="51BB58A4" w14:textId="02871220" w:rsidR="006B6954" w:rsidRPr="00380E6F" w:rsidRDefault="005743A5" w:rsidP="005743A5">
      <w:pPr>
        <w:tabs>
          <w:tab w:val="left" w:pos="426"/>
        </w:tabs>
        <w:spacing w:after="0"/>
        <w:jc w:val="center"/>
        <w:rPr>
          <w:b/>
          <w:sz w:val="28"/>
          <w:szCs w:val="26"/>
        </w:rPr>
      </w:pPr>
      <w:r>
        <w:rPr>
          <w:b/>
          <w:sz w:val="28"/>
          <w:szCs w:val="26"/>
        </w:rPr>
        <w:br/>
      </w:r>
      <w:bookmarkStart w:id="0" w:name="_GoBack"/>
      <w:bookmarkEnd w:id="0"/>
      <w:r w:rsidRPr="005743A5">
        <w:rPr>
          <w:b/>
          <w:sz w:val="28"/>
          <w:szCs w:val="26"/>
        </w:rPr>
        <w:t>-------------------- HẾT --------------------</w:t>
      </w:r>
    </w:p>
    <w:sectPr w:rsidR="006B6954" w:rsidRPr="00380E6F" w:rsidSect="004B35A8">
      <w:pgSz w:w="11907" w:h="16840" w:code="9"/>
      <w:pgMar w:top="567" w:right="567" w:bottom="567" w:left="567" w:header="0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Noto Sans Symbols">
    <w:altName w:val="Calibri"/>
    <w:charset w:val="00"/>
    <w:family w:val="auto"/>
    <w:pitch w:val="default"/>
    <w:sig w:usb0="00000000" w:usb1="00000000" w:usb2="00000000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A442045"/>
    <w:multiLevelType w:val="singleLevel"/>
    <w:tmpl w:val="8A442045"/>
    <w:lvl w:ilvl="0">
      <w:start w:val="2"/>
      <w:numFmt w:val="decimal"/>
      <w:suff w:val="space"/>
      <w:lvlText w:val="%1."/>
      <w:lvlJc w:val="left"/>
    </w:lvl>
  </w:abstractNum>
  <w:abstractNum w:abstractNumId="1" w15:restartNumberingAfterBreak="0">
    <w:nsid w:val="B9EED24B"/>
    <w:multiLevelType w:val="singleLevel"/>
    <w:tmpl w:val="B9EED24B"/>
    <w:lvl w:ilvl="0">
      <w:start w:val="3"/>
      <w:numFmt w:val="decimal"/>
      <w:suff w:val="space"/>
      <w:lvlText w:val="%1."/>
      <w:lvlJc w:val="left"/>
    </w:lvl>
  </w:abstractNum>
  <w:abstractNum w:abstractNumId="2" w15:restartNumberingAfterBreak="0">
    <w:nsid w:val="04EE480F"/>
    <w:multiLevelType w:val="hybridMultilevel"/>
    <w:tmpl w:val="458A22EA"/>
    <w:lvl w:ilvl="0" w:tplc="CEF64A4A">
      <w:start w:val="1"/>
      <w:numFmt w:val="lowerLetter"/>
      <w:lvlText w:val="%1)"/>
      <w:lvlJc w:val="left"/>
      <w:pPr>
        <w:ind w:left="720" w:hanging="360"/>
      </w:pPr>
      <w:rPr>
        <w:rFonts w:cs="Helvetica" w:hint="default"/>
        <w:color w:val="33333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F5440A"/>
    <w:multiLevelType w:val="hybridMultilevel"/>
    <w:tmpl w:val="8CB803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2D59B2"/>
    <w:multiLevelType w:val="hybridMultilevel"/>
    <w:tmpl w:val="47026E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882217"/>
    <w:multiLevelType w:val="multilevel"/>
    <w:tmpl w:val="0A882217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9B0443"/>
    <w:multiLevelType w:val="hybridMultilevel"/>
    <w:tmpl w:val="18F84D24"/>
    <w:lvl w:ilvl="0" w:tplc="AC9438AA">
      <w:start w:val="1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" w15:restartNumberingAfterBreak="0">
    <w:nsid w:val="1CE701E0"/>
    <w:multiLevelType w:val="hybridMultilevel"/>
    <w:tmpl w:val="7DA00120"/>
    <w:lvl w:ilvl="0" w:tplc="9FEA3F08">
      <w:start w:val="1"/>
      <w:numFmt w:val="lowerLetter"/>
      <w:lvlText w:val="%1)"/>
      <w:lvlJc w:val="left"/>
      <w:pPr>
        <w:ind w:left="1260" w:hanging="360"/>
      </w:pPr>
      <w:rPr>
        <w:rFonts w:cs="Helvetica" w:hint="default"/>
        <w:color w:val="333333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 w15:restartNumberingAfterBreak="0">
    <w:nsid w:val="200F0804"/>
    <w:multiLevelType w:val="hybridMultilevel"/>
    <w:tmpl w:val="CF9635CE"/>
    <w:lvl w:ilvl="0" w:tplc="787C9CC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E63C41"/>
    <w:multiLevelType w:val="hybridMultilevel"/>
    <w:tmpl w:val="1430F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8E3841"/>
    <w:multiLevelType w:val="hybridMultilevel"/>
    <w:tmpl w:val="BA54A348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91F1779"/>
    <w:multiLevelType w:val="multilevel"/>
    <w:tmpl w:val="391F1779"/>
    <w:lvl w:ilvl="0">
      <w:start w:val="1"/>
      <w:numFmt w:val="lowerLetter"/>
      <w:lvlText w:val="%1)"/>
      <w:lvlJc w:val="left"/>
      <w:pPr>
        <w:ind w:left="1070" w:hanging="360"/>
      </w:pPr>
      <w:rPr>
        <w:rFonts w:hint="default"/>
        <w:sz w:val="26"/>
      </w:rPr>
    </w:lvl>
    <w:lvl w:ilvl="1">
      <w:start w:val="1"/>
      <w:numFmt w:val="lowerLetter"/>
      <w:lvlText w:val="%2."/>
      <w:lvlJc w:val="left"/>
      <w:pPr>
        <w:ind w:left="1790" w:hanging="360"/>
      </w:pPr>
    </w:lvl>
    <w:lvl w:ilvl="2">
      <w:start w:val="1"/>
      <w:numFmt w:val="lowerRoman"/>
      <w:lvlText w:val="%3."/>
      <w:lvlJc w:val="right"/>
      <w:pPr>
        <w:ind w:left="2510" w:hanging="180"/>
      </w:pPr>
    </w:lvl>
    <w:lvl w:ilvl="3">
      <w:start w:val="1"/>
      <w:numFmt w:val="decimal"/>
      <w:lvlText w:val="%4."/>
      <w:lvlJc w:val="left"/>
      <w:pPr>
        <w:ind w:left="3230" w:hanging="360"/>
      </w:pPr>
    </w:lvl>
    <w:lvl w:ilvl="4">
      <w:start w:val="1"/>
      <w:numFmt w:val="lowerLetter"/>
      <w:lvlText w:val="%5."/>
      <w:lvlJc w:val="left"/>
      <w:pPr>
        <w:ind w:left="3950" w:hanging="360"/>
      </w:pPr>
    </w:lvl>
    <w:lvl w:ilvl="5">
      <w:start w:val="1"/>
      <w:numFmt w:val="lowerRoman"/>
      <w:lvlText w:val="%6."/>
      <w:lvlJc w:val="right"/>
      <w:pPr>
        <w:ind w:left="4670" w:hanging="180"/>
      </w:pPr>
    </w:lvl>
    <w:lvl w:ilvl="6">
      <w:start w:val="1"/>
      <w:numFmt w:val="decimal"/>
      <w:lvlText w:val="%7."/>
      <w:lvlJc w:val="left"/>
      <w:pPr>
        <w:ind w:left="5390" w:hanging="360"/>
      </w:pPr>
    </w:lvl>
    <w:lvl w:ilvl="7">
      <w:start w:val="1"/>
      <w:numFmt w:val="lowerLetter"/>
      <w:lvlText w:val="%8."/>
      <w:lvlJc w:val="left"/>
      <w:pPr>
        <w:ind w:left="6110" w:hanging="360"/>
      </w:pPr>
    </w:lvl>
    <w:lvl w:ilvl="8">
      <w:start w:val="1"/>
      <w:numFmt w:val="lowerRoman"/>
      <w:lvlText w:val="%9."/>
      <w:lvlJc w:val="right"/>
      <w:pPr>
        <w:ind w:left="6830" w:hanging="180"/>
      </w:pPr>
    </w:lvl>
  </w:abstractNum>
  <w:abstractNum w:abstractNumId="12" w15:restartNumberingAfterBreak="0">
    <w:nsid w:val="3EAC1CE8"/>
    <w:multiLevelType w:val="hybridMultilevel"/>
    <w:tmpl w:val="462E9E14"/>
    <w:lvl w:ilvl="0" w:tplc="DEE44D56">
      <w:start w:val="1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 w15:restartNumberingAfterBreak="0">
    <w:nsid w:val="3FB01716"/>
    <w:multiLevelType w:val="hybridMultilevel"/>
    <w:tmpl w:val="C89A4F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1E7062"/>
    <w:multiLevelType w:val="hybridMultilevel"/>
    <w:tmpl w:val="58B20A3E"/>
    <w:lvl w:ilvl="0" w:tplc="346A29CE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color w:val="FF0000"/>
        <w:sz w:val="22"/>
        <w:szCs w:val="22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4BE786C"/>
    <w:multiLevelType w:val="hybridMultilevel"/>
    <w:tmpl w:val="46C8F5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DF6321"/>
    <w:multiLevelType w:val="hybridMultilevel"/>
    <w:tmpl w:val="5C6052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954C0C"/>
    <w:multiLevelType w:val="hybridMultilevel"/>
    <w:tmpl w:val="FDB6E37C"/>
    <w:lvl w:ilvl="0" w:tplc="1958CA9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 w:val="0"/>
      </w:rPr>
    </w:lvl>
    <w:lvl w:ilvl="1" w:tplc="A1BC433A">
      <w:start w:val="1"/>
      <w:numFmt w:val="lowerLetter"/>
      <w:lvlText w:val="%2)"/>
      <w:lvlJc w:val="left"/>
      <w:pPr>
        <w:ind w:left="1495" w:hanging="360"/>
      </w:pPr>
      <w:rPr>
        <w:b w:val="0"/>
        <w:bCs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E7A67EC"/>
    <w:multiLevelType w:val="hybridMultilevel"/>
    <w:tmpl w:val="E9781E0E"/>
    <w:lvl w:ilvl="0" w:tplc="CB58AAF4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518510C"/>
    <w:multiLevelType w:val="multilevel"/>
    <w:tmpl w:val="5518510C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91E25AA"/>
    <w:multiLevelType w:val="hybridMultilevel"/>
    <w:tmpl w:val="AFA00F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00A2EA1"/>
    <w:multiLevelType w:val="hybridMultilevel"/>
    <w:tmpl w:val="42D658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555A5D"/>
    <w:multiLevelType w:val="hybridMultilevel"/>
    <w:tmpl w:val="5A2823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083285B"/>
    <w:multiLevelType w:val="multilevel"/>
    <w:tmpl w:val="7083285B"/>
    <w:lvl w:ilvl="0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24" w15:restartNumberingAfterBreak="0">
    <w:nsid w:val="744547D4"/>
    <w:multiLevelType w:val="hybridMultilevel"/>
    <w:tmpl w:val="9A0416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8F3597F"/>
    <w:multiLevelType w:val="hybridMultilevel"/>
    <w:tmpl w:val="939C6E2E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FDC6439"/>
    <w:multiLevelType w:val="hybridMultilevel"/>
    <w:tmpl w:val="4A2E2B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3"/>
  </w:num>
  <w:num w:numId="3">
    <w:abstractNumId w:val="0"/>
  </w:num>
  <w:num w:numId="4">
    <w:abstractNumId w:val="19"/>
  </w:num>
  <w:num w:numId="5">
    <w:abstractNumId w:val="1"/>
  </w:num>
  <w:num w:numId="6">
    <w:abstractNumId w:val="5"/>
  </w:num>
  <w:num w:numId="7">
    <w:abstractNumId w:val="14"/>
  </w:num>
  <w:num w:numId="8">
    <w:abstractNumId w:val="7"/>
  </w:num>
  <w:num w:numId="9">
    <w:abstractNumId w:val="2"/>
  </w:num>
  <w:num w:numId="10">
    <w:abstractNumId w:val="3"/>
  </w:num>
  <w:num w:numId="11">
    <w:abstractNumId w:val="18"/>
  </w:num>
  <w:num w:numId="12">
    <w:abstractNumId w:val="21"/>
  </w:num>
  <w:num w:numId="13">
    <w:abstractNumId w:val="25"/>
  </w:num>
  <w:num w:numId="14">
    <w:abstractNumId w:val="22"/>
  </w:num>
  <w:num w:numId="15">
    <w:abstractNumId w:val="6"/>
  </w:num>
  <w:num w:numId="16">
    <w:abstractNumId w:val="24"/>
  </w:num>
  <w:num w:numId="1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2"/>
  </w:num>
  <w:num w:numId="19">
    <w:abstractNumId w:val="8"/>
  </w:num>
  <w:num w:numId="20">
    <w:abstractNumId w:val="26"/>
  </w:num>
  <w:num w:numId="21">
    <w:abstractNumId w:val="16"/>
  </w:num>
  <w:num w:numId="22">
    <w:abstractNumId w:val="13"/>
  </w:num>
  <w:num w:numId="23">
    <w:abstractNumId w:val="15"/>
  </w:num>
  <w:num w:numId="24">
    <w:abstractNumId w:val="9"/>
  </w:num>
  <w:num w:numId="25">
    <w:abstractNumId w:val="4"/>
  </w:num>
  <w:num w:numId="26">
    <w:abstractNumId w:val="20"/>
  </w:num>
  <w:num w:numId="27">
    <w:abstractNumId w:val="10"/>
  </w:num>
  <w:num w:numId="2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0FB5"/>
    <w:rsid w:val="00003B60"/>
    <w:rsid w:val="00007338"/>
    <w:rsid w:val="000107A8"/>
    <w:rsid w:val="00010E88"/>
    <w:rsid w:val="00026A86"/>
    <w:rsid w:val="0003325F"/>
    <w:rsid w:val="0003518E"/>
    <w:rsid w:val="00035A78"/>
    <w:rsid w:val="00035E8B"/>
    <w:rsid w:val="00040320"/>
    <w:rsid w:val="00042536"/>
    <w:rsid w:val="00043113"/>
    <w:rsid w:val="0005103F"/>
    <w:rsid w:val="00051D88"/>
    <w:rsid w:val="00052E24"/>
    <w:rsid w:val="000571E1"/>
    <w:rsid w:val="00060690"/>
    <w:rsid w:val="00064DAD"/>
    <w:rsid w:val="00076308"/>
    <w:rsid w:val="000771A2"/>
    <w:rsid w:val="00077D1E"/>
    <w:rsid w:val="0008592B"/>
    <w:rsid w:val="00090D81"/>
    <w:rsid w:val="00091B5D"/>
    <w:rsid w:val="000955B4"/>
    <w:rsid w:val="00095AC3"/>
    <w:rsid w:val="000A5573"/>
    <w:rsid w:val="000C4E0C"/>
    <w:rsid w:val="000C7424"/>
    <w:rsid w:val="000D1EF0"/>
    <w:rsid w:val="000D2E1C"/>
    <w:rsid w:val="000F60F8"/>
    <w:rsid w:val="001039DA"/>
    <w:rsid w:val="00115B6D"/>
    <w:rsid w:val="001166B7"/>
    <w:rsid w:val="0011763A"/>
    <w:rsid w:val="001207B3"/>
    <w:rsid w:val="001321B0"/>
    <w:rsid w:val="00132406"/>
    <w:rsid w:val="001325A3"/>
    <w:rsid w:val="001325E8"/>
    <w:rsid w:val="00143852"/>
    <w:rsid w:val="0014484B"/>
    <w:rsid w:val="00145872"/>
    <w:rsid w:val="0015040F"/>
    <w:rsid w:val="00161B1F"/>
    <w:rsid w:val="00167388"/>
    <w:rsid w:val="00170EDC"/>
    <w:rsid w:val="00175203"/>
    <w:rsid w:val="0017681A"/>
    <w:rsid w:val="0018412D"/>
    <w:rsid w:val="001923E8"/>
    <w:rsid w:val="00192D7B"/>
    <w:rsid w:val="001B14C9"/>
    <w:rsid w:val="001B37B0"/>
    <w:rsid w:val="001C5AB6"/>
    <w:rsid w:val="001D1091"/>
    <w:rsid w:val="001D2652"/>
    <w:rsid w:val="001D589B"/>
    <w:rsid w:val="001E1993"/>
    <w:rsid w:val="001E278F"/>
    <w:rsid w:val="001E4B6C"/>
    <w:rsid w:val="00200083"/>
    <w:rsid w:val="002006B4"/>
    <w:rsid w:val="00202EF0"/>
    <w:rsid w:val="0021267A"/>
    <w:rsid w:val="00212C71"/>
    <w:rsid w:val="00216D25"/>
    <w:rsid w:val="00220D07"/>
    <w:rsid w:val="00222477"/>
    <w:rsid w:val="002228BB"/>
    <w:rsid w:val="00225701"/>
    <w:rsid w:val="00227EB4"/>
    <w:rsid w:val="00231DAB"/>
    <w:rsid w:val="002348A4"/>
    <w:rsid w:val="0023559C"/>
    <w:rsid w:val="00236451"/>
    <w:rsid w:val="002439BA"/>
    <w:rsid w:val="0025424A"/>
    <w:rsid w:val="002564D0"/>
    <w:rsid w:val="0026379C"/>
    <w:rsid w:val="00272E55"/>
    <w:rsid w:val="00281C86"/>
    <w:rsid w:val="00283E0F"/>
    <w:rsid w:val="00287876"/>
    <w:rsid w:val="002878D3"/>
    <w:rsid w:val="002921C1"/>
    <w:rsid w:val="002923B0"/>
    <w:rsid w:val="002A2B82"/>
    <w:rsid w:val="002A2FAE"/>
    <w:rsid w:val="002A6F88"/>
    <w:rsid w:val="002A769E"/>
    <w:rsid w:val="002B5EC3"/>
    <w:rsid w:val="002C07DD"/>
    <w:rsid w:val="002C7FF4"/>
    <w:rsid w:val="002D17FC"/>
    <w:rsid w:val="002E6672"/>
    <w:rsid w:val="002F1040"/>
    <w:rsid w:val="002F6215"/>
    <w:rsid w:val="002F6B78"/>
    <w:rsid w:val="002F6FE0"/>
    <w:rsid w:val="002F7BF5"/>
    <w:rsid w:val="003163B6"/>
    <w:rsid w:val="00326227"/>
    <w:rsid w:val="00331C5D"/>
    <w:rsid w:val="00336FF9"/>
    <w:rsid w:val="003411D0"/>
    <w:rsid w:val="00353B43"/>
    <w:rsid w:val="00355737"/>
    <w:rsid w:val="00356023"/>
    <w:rsid w:val="003632CD"/>
    <w:rsid w:val="003758A6"/>
    <w:rsid w:val="00376A66"/>
    <w:rsid w:val="00376FA6"/>
    <w:rsid w:val="00377F3A"/>
    <w:rsid w:val="00380E6F"/>
    <w:rsid w:val="0038417A"/>
    <w:rsid w:val="00386668"/>
    <w:rsid w:val="00390C67"/>
    <w:rsid w:val="00391B1F"/>
    <w:rsid w:val="0039258C"/>
    <w:rsid w:val="00392B70"/>
    <w:rsid w:val="00393665"/>
    <w:rsid w:val="003A29BF"/>
    <w:rsid w:val="003B434A"/>
    <w:rsid w:val="003C108E"/>
    <w:rsid w:val="003C64EE"/>
    <w:rsid w:val="003C7A6E"/>
    <w:rsid w:val="003D5CC1"/>
    <w:rsid w:val="003E3473"/>
    <w:rsid w:val="003E4983"/>
    <w:rsid w:val="003E50B6"/>
    <w:rsid w:val="003E6E08"/>
    <w:rsid w:val="003E7A1E"/>
    <w:rsid w:val="003F4C4D"/>
    <w:rsid w:val="004034F4"/>
    <w:rsid w:val="00414782"/>
    <w:rsid w:val="004169F0"/>
    <w:rsid w:val="00416F07"/>
    <w:rsid w:val="0042464E"/>
    <w:rsid w:val="004327B2"/>
    <w:rsid w:val="00435A4D"/>
    <w:rsid w:val="0043655B"/>
    <w:rsid w:val="00436DBF"/>
    <w:rsid w:val="00442514"/>
    <w:rsid w:val="004474BE"/>
    <w:rsid w:val="004504E4"/>
    <w:rsid w:val="0045053D"/>
    <w:rsid w:val="004507E0"/>
    <w:rsid w:val="004518B6"/>
    <w:rsid w:val="00451E7E"/>
    <w:rsid w:val="00463244"/>
    <w:rsid w:val="004639EE"/>
    <w:rsid w:val="0046750E"/>
    <w:rsid w:val="004706E6"/>
    <w:rsid w:val="0047515B"/>
    <w:rsid w:val="00477341"/>
    <w:rsid w:val="00481D90"/>
    <w:rsid w:val="00482ACF"/>
    <w:rsid w:val="004838A1"/>
    <w:rsid w:val="00483E01"/>
    <w:rsid w:val="00485855"/>
    <w:rsid w:val="00487F58"/>
    <w:rsid w:val="004A1BE6"/>
    <w:rsid w:val="004A4D40"/>
    <w:rsid w:val="004A5836"/>
    <w:rsid w:val="004A58E3"/>
    <w:rsid w:val="004B092C"/>
    <w:rsid w:val="004B35A8"/>
    <w:rsid w:val="004B3ACA"/>
    <w:rsid w:val="004C4678"/>
    <w:rsid w:val="004C79EB"/>
    <w:rsid w:val="004D2297"/>
    <w:rsid w:val="004D7BAA"/>
    <w:rsid w:val="004E249E"/>
    <w:rsid w:val="004E7D9A"/>
    <w:rsid w:val="00504520"/>
    <w:rsid w:val="0050556C"/>
    <w:rsid w:val="00505E03"/>
    <w:rsid w:val="00506414"/>
    <w:rsid w:val="00507547"/>
    <w:rsid w:val="00522D71"/>
    <w:rsid w:val="00530215"/>
    <w:rsid w:val="00530743"/>
    <w:rsid w:val="00541FCF"/>
    <w:rsid w:val="00547801"/>
    <w:rsid w:val="005547E1"/>
    <w:rsid w:val="0055680F"/>
    <w:rsid w:val="00560565"/>
    <w:rsid w:val="00563B7A"/>
    <w:rsid w:val="005643E4"/>
    <w:rsid w:val="00570475"/>
    <w:rsid w:val="005743A5"/>
    <w:rsid w:val="005760C7"/>
    <w:rsid w:val="00582A13"/>
    <w:rsid w:val="00584AB6"/>
    <w:rsid w:val="00585042"/>
    <w:rsid w:val="00585AAA"/>
    <w:rsid w:val="00590F6C"/>
    <w:rsid w:val="00591605"/>
    <w:rsid w:val="00594783"/>
    <w:rsid w:val="00594F12"/>
    <w:rsid w:val="00596DCE"/>
    <w:rsid w:val="005A0FCB"/>
    <w:rsid w:val="005A4F7F"/>
    <w:rsid w:val="005B0D6B"/>
    <w:rsid w:val="005B2BA0"/>
    <w:rsid w:val="005B5A03"/>
    <w:rsid w:val="005B7CB0"/>
    <w:rsid w:val="005C5A95"/>
    <w:rsid w:val="005D4948"/>
    <w:rsid w:val="005D59F3"/>
    <w:rsid w:val="005E00E8"/>
    <w:rsid w:val="005E200C"/>
    <w:rsid w:val="005E6D7F"/>
    <w:rsid w:val="005F0052"/>
    <w:rsid w:val="005F68D6"/>
    <w:rsid w:val="00605565"/>
    <w:rsid w:val="00605971"/>
    <w:rsid w:val="00605CB1"/>
    <w:rsid w:val="006078D1"/>
    <w:rsid w:val="00615265"/>
    <w:rsid w:val="00622C3B"/>
    <w:rsid w:val="00622F21"/>
    <w:rsid w:val="00624A7F"/>
    <w:rsid w:val="00625658"/>
    <w:rsid w:val="00627BFA"/>
    <w:rsid w:val="00627C57"/>
    <w:rsid w:val="00637237"/>
    <w:rsid w:val="00642297"/>
    <w:rsid w:val="00643B03"/>
    <w:rsid w:val="00656F5F"/>
    <w:rsid w:val="0065758B"/>
    <w:rsid w:val="00663A3D"/>
    <w:rsid w:val="00664A79"/>
    <w:rsid w:val="0066543F"/>
    <w:rsid w:val="00665957"/>
    <w:rsid w:val="00682A29"/>
    <w:rsid w:val="00685070"/>
    <w:rsid w:val="00687461"/>
    <w:rsid w:val="0069014A"/>
    <w:rsid w:val="00690D0A"/>
    <w:rsid w:val="00692D17"/>
    <w:rsid w:val="0069492C"/>
    <w:rsid w:val="00694A78"/>
    <w:rsid w:val="006A1E49"/>
    <w:rsid w:val="006A2630"/>
    <w:rsid w:val="006A3CFF"/>
    <w:rsid w:val="006A7F1F"/>
    <w:rsid w:val="006B6954"/>
    <w:rsid w:val="006B7D15"/>
    <w:rsid w:val="006C3736"/>
    <w:rsid w:val="006C39F0"/>
    <w:rsid w:val="006E5DEF"/>
    <w:rsid w:val="006E6E4E"/>
    <w:rsid w:val="006F0C89"/>
    <w:rsid w:val="007005F7"/>
    <w:rsid w:val="007100D1"/>
    <w:rsid w:val="00714684"/>
    <w:rsid w:val="0072056D"/>
    <w:rsid w:val="00726D95"/>
    <w:rsid w:val="0073351E"/>
    <w:rsid w:val="0073640E"/>
    <w:rsid w:val="007401B9"/>
    <w:rsid w:val="00740602"/>
    <w:rsid w:val="00741EA1"/>
    <w:rsid w:val="0074669C"/>
    <w:rsid w:val="00754D64"/>
    <w:rsid w:val="007608B4"/>
    <w:rsid w:val="00763080"/>
    <w:rsid w:val="00763642"/>
    <w:rsid w:val="00767592"/>
    <w:rsid w:val="00767E8D"/>
    <w:rsid w:val="00771384"/>
    <w:rsid w:val="007716A7"/>
    <w:rsid w:val="0077181F"/>
    <w:rsid w:val="00771B0D"/>
    <w:rsid w:val="007742EB"/>
    <w:rsid w:val="00774DF2"/>
    <w:rsid w:val="00776B71"/>
    <w:rsid w:val="007811CB"/>
    <w:rsid w:val="00782809"/>
    <w:rsid w:val="00783F51"/>
    <w:rsid w:val="00786162"/>
    <w:rsid w:val="007A0E55"/>
    <w:rsid w:val="007B41BD"/>
    <w:rsid w:val="007B51E0"/>
    <w:rsid w:val="007B530C"/>
    <w:rsid w:val="007B63CF"/>
    <w:rsid w:val="007C0235"/>
    <w:rsid w:val="007C3893"/>
    <w:rsid w:val="007C4530"/>
    <w:rsid w:val="007D468F"/>
    <w:rsid w:val="007E3E07"/>
    <w:rsid w:val="007E508B"/>
    <w:rsid w:val="007F016E"/>
    <w:rsid w:val="007F2DA1"/>
    <w:rsid w:val="007F42E7"/>
    <w:rsid w:val="00804113"/>
    <w:rsid w:val="0081281E"/>
    <w:rsid w:val="00821616"/>
    <w:rsid w:val="00823809"/>
    <w:rsid w:val="00831518"/>
    <w:rsid w:val="00832632"/>
    <w:rsid w:val="00846409"/>
    <w:rsid w:val="00851FB9"/>
    <w:rsid w:val="0085440D"/>
    <w:rsid w:val="008556A0"/>
    <w:rsid w:val="00857904"/>
    <w:rsid w:val="00857B00"/>
    <w:rsid w:val="00860EB0"/>
    <w:rsid w:val="00870F93"/>
    <w:rsid w:val="00874DA8"/>
    <w:rsid w:val="00875559"/>
    <w:rsid w:val="00875EEC"/>
    <w:rsid w:val="00876D54"/>
    <w:rsid w:val="008811ED"/>
    <w:rsid w:val="00884B61"/>
    <w:rsid w:val="00884D66"/>
    <w:rsid w:val="00884FD3"/>
    <w:rsid w:val="008852D3"/>
    <w:rsid w:val="0088604B"/>
    <w:rsid w:val="00887C69"/>
    <w:rsid w:val="00890228"/>
    <w:rsid w:val="008914E0"/>
    <w:rsid w:val="0089359B"/>
    <w:rsid w:val="008A0FDF"/>
    <w:rsid w:val="008A3E8D"/>
    <w:rsid w:val="008A6ED8"/>
    <w:rsid w:val="008B1775"/>
    <w:rsid w:val="008B37D5"/>
    <w:rsid w:val="008C2D26"/>
    <w:rsid w:val="008D6327"/>
    <w:rsid w:val="008D65C3"/>
    <w:rsid w:val="008D6EB5"/>
    <w:rsid w:val="008D766F"/>
    <w:rsid w:val="008E6020"/>
    <w:rsid w:val="008E6134"/>
    <w:rsid w:val="008E66BD"/>
    <w:rsid w:val="009102E9"/>
    <w:rsid w:val="00915D0C"/>
    <w:rsid w:val="00922073"/>
    <w:rsid w:val="009307EF"/>
    <w:rsid w:val="00932C99"/>
    <w:rsid w:val="0093356B"/>
    <w:rsid w:val="00934930"/>
    <w:rsid w:val="0094114B"/>
    <w:rsid w:val="009449D0"/>
    <w:rsid w:val="009476A3"/>
    <w:rsid w:val="00950856"/>
    <w:rsid w:val="00952F3F"/>
    <w:rsid w:val="00954E6E"/>
    <w:rsid w:val="00955C9B"/>
    <w:rsid w:val="00957182"/>
    <w:rsid w:val="00961B58"/>
    <w:rsid w:val="00963154"/>
    <w:rsid w:val="00963F35"/>
    <w:rsid w:val="00974E31"/>
    <w:rsid w:val="009805EB"/>
    <w:rsid w:val="009814DF"/>
    <w:rsid w:val="00981FE3"/>
    <w:rsid w:val="00986417"/>
    <w:rsid w:val="00986502"/>
    <w:rsid w:val="00990F80"/>
    <w:rsid w:val="00990FB5"/>
    <w:rsid w:val="00996D48"/>
    <w:rsid w:val="009A1B90"/>
    <w:rsid w:val="009A322F"/>
    <w:rsid w:val="009B16B6"/>
    <w:rsid w:val="009B2BE1"/>
    <w:rsid w:val="009B7564"/>
    <w:rsid w:val="009C06C8"/>
    <w:rsid w:val="009C1397"/>
    <w:rsid w:val="009C2F66"/>
    <w:rsid w:val="009C5BCE"/>
    <w:rsid w:val="009C7D28"/>
    <w:rsid w:val="009D603E"/>
    <w:rsid w:val="009E0A1D"/>
    <w:rsid w:val="009E1285"/>
    <w:rsid w:val="009E13F1"/>
    <w:rsid w:val="009E518C"/>
    <w:rsid w:val="009F2676"/>
    <w:rsid w:val="009F4F30"/>
    <w:rsid w:val="00A027C5"/>
    <w:rsid w:val="00A0764B"/>
    <w:rsid w:val="00A10D0E"/>
    <w:rsid w:val="00A13579"/>
    <w:rsid w:val="00A165BD"/>
    <w:rsid w:val="00A17105"/>
    <w:rsid w:val="00A208C2"/>
    <w:rsid w:val="00A22AD3"/>
    <w:rsid w:val="00A22E34"/>
    <w:rsid w:val="00A25C88"/>
    <w:rsid w:val="00A276C3"/>
    <w:rsid w:val="00A277C5"/>
    <w:rsid w:val="00A340D0"/>
    <w:rsid w:val="00A34885"/>
    <w:rsid w:val="00A3673E"/>
    <w:rsid w:val="00A40D02"/>
    <w:rsid w:val="00A55AD8"/>
    <w:rsid w:val="00A55E83"/>
    <w:rsid w:val="00A66B4E"/>
    <w:rsid w:val="00A700E9"/>
    <w:rsid w:val="00A85A3D"/>
    <w:rsid w:val="00A85C33"/>
    <w:rsid w:val="00A874D4"/>
    <w:rsid w:val="00A90417"/>
    <w:rsid w:val="00A9484A"/>
    <w:rsid w:val="00A94A24"/>
    <w:rsid w:val="00AA4965"/>
    <w:rsid w:val="00AA7130"/>
    <w:rsid w:val="00AB4737"/>
    <w:rsid w:val="00AC414E"/>
    <w:rsid w:val="00AC4542"/>
    <w:rsid w:val="00AD03E4"/>
    <w:rsid w:val="00AD198A"/>
    <w:rsid w:val="00AD2154"/>
    <w:rsid w:val="00AE5E5B"/>
    <w:rsid w:val="00AF1BDF"/>
    <w:rsid w:val="00AF2412"/>
    <w:rsid w:val="00AF2C7A"/>
    <w:rsid w:val="00AF72D0"/>
    <w:rsid w:val="00AF778A"/>
    <w:rsid w:val="00AF7DAD"/>
    <w:rsid w:val="00B2306B"/>
    <w:rsid w:val="00B2347D"/>
    <w:rsid w:val="00B27664"/>
    <w:rsid w:val="00B31494"/>
    <w:rsid w:val="00B3586C"/>
    <w:rsid w:val="00B42564"/>
    <w:rsid w:val="00B47DFB"/>
    <w:rsid w:val="00B50197"/>
    <w:rsid w:val="00B51B54"/>
    <w:rsid w:val="00B52B5A"/>
    <w:rsid w:val="00B57721"/>
    <w:rsid w:val="00B71A2B"/>
    <w:rsid w:val="00B775AD"/>
    <w:rsid w:val="00B8212F"/>
    <w:rsid w:val="00B95C83"/>
    <w:rsid w:val="00BA3973"/>
    <w:rsid w:val="00BB0C75"/>
    <w:rsid w:val="00BB18BD"/>
    <w:rsid w:val="00BB4A9E"/>
    <w:rsid w:val="00BB5C0E"/>
    <w:rsid w:val="00BB6C61"/>
    <w:rsid w:val="00BC4E5D"/>
    <w:rsid w:val="00BD4EA1"/>
    <w:rsid w:val="00BE1AA3"/>
    <w:rsid w:val="00BE590B"/>
    <w:rsid w:val="00BE594B"/>
    <w:rsid w:val="00BF0758"/>
    <w:rsid w:val="00BF6CDF"/>
    <w:rsid w:val="00C01312"/>
    <w:rsid w:val="00C03097"/>
    <w:rsid w:val="00C16314"/>
    <w:rsid w:val="00C16988"/>
    <w:rsid w:val="00C170A6"/>
    <w:rsid w:val="00C17459"/>
    <w:rsid w:val="00C23B5D"/>
    <w:rsid w:val="00C30ADE"/>
    <w:rsid w:val="00C34CA5"/>
    <w:rsid w:val="00C4087A"/>
    <w:rsid w:val="00C40D0D"/>
    <w:rsid w:val="00C413B6"/>
    <w:rsid w:val="00C4165B"/>
    <w:rsid w:val="00C443EE"/>
    <w:rsid w:val="00C44D6E"/>
    <w:rsid w:val="00C51648"/>
    <w:rsid w:val="00C52F75"/>
    <w:rsid w:val="00C54712"/>
    <w:rsid w:val="00C5677F"/>
    <w:rsid w:val="00C6020C"/>
    <w:rsid w:val="00C6291D"/>
    <w:rsid w:val="00C63E78"/>
    <w:rsid w:val="00C65B94"/>
    <w:rsid w:val="00C74419"/>
    <w:rsid w:val="00C75546"/>
    <w:rsid w:val="00C773D0"/>
    <w:rsid w:val="00C81AFB"/>
    <w:rsid w:val="00C9160C"/>
    <w:rsid w:val="00C917B2"/>
    <w:rsid w:val="00C91EB2"/>
    <w:rsid w:val="00C9554C"/>
    <w:rsid w:val="00C95C7B"/>
    <w:rsid w:val="00CA2486"/>
    <w:rsid w:val="00CA27CE"/>
    <w:rsid w:val="00CA48B1"/>
    <w:rsid w:val="00CA4DA6"/>
    <w:rsid w:val="00CA5EC0"/>
    <w:rsid w:val="00CC35E8"/>
    <w:rsid w:val="00CC460C"/>
    <w:rsid w:val="00CC711C"/>
    <w:rsid w:val="00CD1B2E"/>
    <w:rsid w:val="00CD2ADA"/>
    <w:rsid w:val="00CE767F"/>
    <w:rsid w:val="00CF44E6"/>
    <w:rsid w:val="00CF5946"/>
    <w:rsid w:val="00CF7CA6"/>
    <w:rsid w:val="00D011E2"/>
    <w:rsid w:val="00D0186F"/>
    <w:rsid w:val="00D138DB"/>
    <w:rsid w:val="00D1441A"/>
    <w:rsid w:val="00D146C5"/>
    <w:rsid w:val="00D15167"/>
    <w:rsid w:val="00D30DD2"/>
    <w:rsid w:val="00D311FA"/>
    <w:rsid w:val="00D43F2B"/>
    <w:rsid w:val="00D47D3A"/>
    <w:rsid w:val="00D57A08"/>
    <w:rsid w:val="00D601A6"/>
    <w:rsid w:val="00D767D2"/>
    <w:rsid w:val="00D84623"/>
    <w:rsid w:val="00D96904"/>
    <w:rsid w:val="00DA372A"/>
    <w:rsid w:val="00DB4CB9"/>
    <w:rsid w:val="00DC1100"/>
    <w:rsid w:val="00DC19CF"/>
    <w:rsid w:val="00DD4829"/>
    <w:rsid w:val="00DE1F0F"/>
    <w:rsid w:val="00DE30E4"/>
    <w:rsid w:val="00DE3B88"/>
    <w:rsid w:val="00DF20AF"/>
    <w:rsid w:val="00DF27FC"/>
    <w:rsid w:val="00DF4B15"/>
    <w:rsid w:val="00E0216C"/>
    <w:rsid w:val="00E03E9F"/>
    <w:rsid w:val="00E07CF9"/>
    <w:rsid w:val="00E10FE7"/>
    <w:rsid w:val="00E1602C"/>
    <w:rsid w:val="00E231BA"/>
    <w:rsid w:val="00E314DF"/>
    <w:rsid w:val="00E316DE"/>
    <w:rsid w:val="00E32ED4"/>
    <w:rsid w:val="00E463E8"/>
    <w:rsid w:val="00E464FD"/>
    <w:rsid w:val="00E54A1E"/>
    <w:rsid w:val="00E613D5"/>
    <w:rsid w:val="00E701DE"/>
    <w:rsid w:val="00E70C11"/>
    <w:rsid w:val="00E74E6A"/>
    <w:rsid w:val="00E8122C"/>
    <w:rsid w:val="00E874E3"/>
    <w:rsid w:val="00E90451"/>
    <w:rsid w:val="00E90A64"/>
    <w:rsid w:val="00E90B6F"/>
    <w:rsid w:val="00E9593C"/>
    <w:rsid w:val="00EA0DC4"/>
    <w:rsid w:val="00EA5A03"/>
    <w:rsid w:val="00EA7268"/>
    <w:rsid w:val="00EB0363"/>
    <w:rsid w:val="00EB3723"/>
    <w:rsid w:val="00EC3D40"/>
    <w:rsid w:val="00EC5DD0"/>
    <w:rsid w:val="00EC6860"/>
    <w:rsid w:val="00EC7F98"/>
    <w:rsid w:val="00ED3636"/>
    <w:rsid w:val="00ED4B92"/>
    <w:rsid w:val="00EE27C3"/>
    <w:rsid w:val="00EE3794"/>
    <w:rsid w:val="00EF3258"/>
    <w:rsid w:val="00EF3373"/>
    <w:rsid w:val="00EF5B3B"/>
    <w:rsid w:val="00F015DB"/>
    <w:rsid w:val="00F04BB8"/>
    <w:rsid w:val="00F0546F"/>
    <w:rsid w:val="00F06096"/>
    <w:rsid w:val="00F10863"/>
    <w:rsid w:val="00F144FB"/>
    <w:rsid w:val="00F150B4"/>
    <w:rsid w:val="00F156EE"/>
    <w:rsid w:val="00F44A07"/>
    <w:rsid w:val="00F44EE1"/>
    <w:rsid w:val="00F450E7"/>
    <w:rsid w:val="00F4595B"/>
    <w:rsid w:val="00F52C13"/>
    <w:rsid w:val="00F5606F"/>
    <w:rsid w:val="00F573D3"/>
    <w:rsid w:val="00F64BD5"/>
    <w:rsid w:val="00F66F6C"/>
    <w:rsid w:val="00F70FCB"/>
    <w:rsid w:val="00F813B5"/>
    <w:rsid w:val="00F81868"/>
    <w:rsid w:val="00F81C03"/>
    <w:rsid w:val="00F82866"/>
    <w:rsid w:val="00F90A77"/>
    <w:rsid w:val="00F9282F"/>
    <w:rsid w:val="00F92931"/>
    <w:rsid w:val="00F94431"/>
    <w:rsid w:val="00F94A44"/>
    <w:rsid w:val="00F95836"/>
    <w:rsid w:val="00FA1F3A"/>
    <w:rsid w:val="00FA2521"/>
    <w:rsid w:val="00FA4046"/>
    <w:rsid w:val="00FB011C"/>
    <w:rsid w:val="00FB4ABA"/>
    <w:rsid w:val="00FB5158"/>
    <w:rsid w:val="00FB5E90"/>
    <w:rsid w:val="00FB6BEA"/>
    <w:rsid w:val="00FB7617"/>
    <w:rsid w:val="00FD627A"/>
    <w:rsid w:val="00FD67B9"/>
    <w:rsid w:val="00FF1A9F"/>
    <w:rsid w:val="00FF2BC9"/>
    <w:rsid w:val="109335C2"/>
    <w:rsid w:val="34947CBA"/>
    <w:rsid w:val="4C410815"/>
    <w:rsid w:val="6A8B5A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69E4046"/>
  <w15:docId w15:val="{88957AFA-838D-482A-AE55-B7D12ADBF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BongchuthichChar">
    <w:name w:val="Bóng chú thích Char"/>
    <w:link w:val="Bongchuthich"/>
    <w:uiPriority w:val="99"/>
    <w:semiHidden/>
    <w:rPr>
      <w:rFonts w:ascii="Tahoma" w:hAnsi="Tahoma" w:cs="Tahoma"/>
      <w:sz w:val="16"/>
      <w:szCs w:val="16"/>
    </w:rPr>
  </w:style>
  <w:style w:type="paragraph" w:styleId="Bongchuthich">
    <w:name w:val="Balloon Text"/>
    <w:basedOn w:val="Binhthng"/>
    <w:link w:val="BongchuthichChar"/>
    <w:uiPriority w:val="99"/>
    <w:unhideWhenUsed/>
    <w:pPr>
      <w:spacing w:after="0" w:line="240" w:lineRule="auto"/>
    </w:pPr>
    <w:rPr>
      <w:rFonts w:ascii="Tahoma" w:hAnsi="Tahoma"/>
      <w:sz w:val="16"/>
      <w:szCs w:val="16"/>
    </w:rPr>
  </w:style>
  <w:style w:type="paragraph" w:styleId="oancuaDanhsach">
    <w:name w:val="List Paragraph"/>
    <w:basedOn w:val="Binhthng"/>
    <w:link w:val="oancuaDanhsachChar"/>
    <w:uiPriority w:val="34"/>
    <w:qFormat/>
    <w:pPr>
      <w:spacing w:after="0" w:line="240" w:lineRule="auto"/>
      <w:ind w:left="720"/>
      <w:contextualSpacing/>
    </w:pPr>
    <w:rPr>
      <w:rFonts w:eastAsia="Times New Roman"/>
      <w:sz w:val="24"/>
      <w:szCs w:val="24"/>
    </w:rPr>
  </w:style>
  <w:style w:type="paragraph" w:styleId="ThngthngWeb">
    <w:name w:val="Normal (Web)"/>
    <w:basedOn w:val="Binhthng"/>
    <w:link w:val="ThngthngWebChar"/>
    <w:uiPriority w:val="99"/>
    <w:unhideWhenUsed/>
    <w:qFormat/>
    <w:rPr>
      <w:sz w:val="24"/>
      <w:szCs w:val="24"/>
    </w:rPr>
  </w:style>
  <w:style w:type="table" w:styleId="LiBang">
    <w:name w:val="Table Grid"/>
    <w:basedOn w:val="BangThngthng"/>
    <w:uiPriority w:val="3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Manh">
    <w:name w:val="Strong"/>
    <w:uiPriority w:val="22"/>
    <w:qFormat/>
    <w:rsid w:val="004B35A8"/>
    <w:rPr>
      <w:b/>
      <w:bCs/>
    </w:rPr>
  </w:style>
  <w:style w:type="character" w:customStyle="1" w:styleId="oancuaDanhsachChar">
    <w:name w:val="Đoạn của Danh sách Char"/>
    <w:basedOn w:val="Phngmcinhcuaoanvn"/>
    <w:link w:val="oancuaDanhsach"/>
    <w:uiPriority w:val="34"/>
    <w:qFormat/>
    <w:rsid w:val="00547801"/>
    <w:rPr>
      <w:rFonts w:eastAsia="Times New Roman"/>
      <w:sz w:val="24"/>
      <w:szCs w:val="24"/>
    </w:rPr>
  </w:style>
  <w:style w:type="character" w:styleId="Siuktni">
    <w:name w:val="Hyperlink"/>
    <w:uiPriority w:val="99"/>
    <w:unhideWhenUsed/>
    <w:rsid w:val="00547801"/>
    <w:rPr>
      <w:color w:val="0000FF"/>
      <w:u w:val="single"/>
    </w:rPr>
  </w:style>
  <w:style w:type="character" w:customStyle="1" w:styleId="texhtml">
    <w:name w:val="texhtml"/>
    <w:basedOn w:val="Phngmcinhcuaoanvn"/>
    <w:rsid w:val="00547801"/>
  </w:style>
  <w:style w:type="character" w:customStyle="1" w:styleId="mjx-char">
    <w:name w:val="mjx-char"/>
    <w:basedOn w:val="Phngmcinhcuaoanvn"/>
    <w:rsid w:val="00763642"/>
  </w:style>
  <w:style w:type="character" w:customStyle="1" w:styleId="mjxassistivemathml">
    <w:name w:val="mjx_assistive_mathml"/>
    <w:basedOn w:val="Phngmcinhcuaoanvn"/>
    <w:rsid w:val="00763642"/>
  </w:style>
  <w:style w:type="character" w:styleId="Nhnmanh">
    <w:name w:val="Emphasis"/>
    <w:basedOn w:val="Phngmcinhcuaoanvn"/>
    <w:uiPriority w:val="20"/>
    <w:qFormat/>
    <w:rsid w:val="00C34CA5"/>
    <w:rPr>
      <w:i/>
      <w:iCs/>
    </w:rPr>
  </w:style>
  <w:style w:type="character" w:customStyle="1" w:styleId="ThngthngWebChar">
    <w:name w:val="Thông thường (Web) Char"/>
    <w:basedOn w:val="Phngmcinhcuaoanvn"/>
    <w:link w:val="ThngthngWeb"/>
    <w:uiPriority w:val="99"/>
    <w:rsid w:val="00380E6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825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11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66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5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14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2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84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72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6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8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tf-8"/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2.wmf"/><Relationship Id="rId68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9.png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8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3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5.emf"/><Relationship Id="rId56" Type="http://schemas.openxmlformats.org/officeDocument/2006/relationships/image" Target="media/image29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72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png"/><Relationship Id="rId49" Type="http://schemas.openxmlformats.org/officeDocument/2006/relationships/image" Target="media/image26.png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3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6.png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" Type="http://schemas.openxmlformats.org/officeDocument/2006/relationships/image" Target="media/image2.wmf"/><Relationship Id="rId71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6</TotalTime>
  <Pages>3</Pages>
  <Words>625</Words>
  <Characters>356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HHT39</cp:lastModifiedBy>
  <cp:revision>194</cp:revision>
  <cp:lastPrinted>2019-04-02T01:04:00Z</cp:lastPrinted>
  <dcterms:created xsi:type="dcterms:W3CDTF">2022-12-03T07:34:00Z</dcterms:created>
  <dcterms:modified xsi:type="dcterms:W3CDTF">2023-10-14T0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  <property fmtid="{D5CDD505-2E9C-101B-9397-08002B2CF9AE}" pid="3" name="MTWinEqns">
    <vt:bool>true</vt:bool>
  </property>
</Properties>
</file>